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5D24B6E" w14:textId="77777777" w:rsidR="00132227" w:rsidRDefault="00185C96" w:rsidP="00FD7510">
      <w:pPr>
        <w:jc w:val="center"/>
        <w:rPr>
          <w:b/>
        </w:rPr>
      </w:pPr>
      <w:r>
        <w:rPr>
          <w:b/>
        </w:rPr>
        <w:t>C</w:t>
      </w:r>
      <w:r w:rsidR="0051036F">
        <w:rPr>
          <w:b/>
        </w:rPr>
        <w:t>MPT</w:t>
      </w:r>
      <w:r w:rsidR="00FD7510" w:rsidRPr="00310539">
        <w:rPr>
          <w:b/>
        </w:rPr>
        <w:t xml:space="preserve"> 3</w:t>
      </w:r>
      <w:r w:rsidR="0051036F">
        <w:rPr>
          <w:b/>
        </w:rPr>
        <w:t>35</w:t>
      </w:r>
      <w:r w:rsidR="00FD7510" w:rsidRPr="00310539">
        <w:rPr>
          <w:b/>
        </w:rPr>
        <w:t xml:space="preserve"> Discrete </w:t>
      </w:r>
      <w:r>
        <w:rPr>
          <w:b/>
        </w:rPr>
        <w:t>Structures</w:t>
      </w:r>
    </w:p>
    <w:p w14:paraId="5FA47A46" w14:textId="77777777" w:rsidR="00FD7510" w:rsidRDefault="0051036F" w:rsidP="00FD7510">
      <w:pPr>
        <w:jc w:val="center"/>
        <w:rPr>
          <w:b/>
        </w:rPr>
      </w:pPr>
      <w:r>
        <w:rPr>
          <w:b/>
        </w:rPr>
        <w:t>Final Exam</w:t>
      </w:r>
    </w:p>
    <w:p w14:paraId="43F3BBED" w14:textId="77777777" w:rsidR="00FD7510" w:rsidRDefault="00FD7510" w:rsidP="00FD7510">
      <w:pPr>
        <w:jc w:val="center"/>
      </w:pPr>
    </w:p>
    <w:p w14:paraId="787D4D88" w14:textId="77777777" w:rsidR="00832755" w:rsidRDefault="00FD7510" w:rsidP="00FD7510">
      <w:pPr>
        <w:jc w:val="center"/>
      </w:pPr>
      <w:r>
        <w:t>There are 1</w:t>
      </w:r>
      <w:r w:rsidR="0051036F">
        <w:t>0</w:t>
      </w:r>
      <w:r>
        <w:t xml:space="preserve"> problems. The </w:t>
      </w:r>
      <w:r w:rsidR="00832755">
        <w:t xml:space="preserve">total </w:t>
      </w:r>
      <w:r>
        <w:t xml:space="preserve">cost of </w:t>
      </w:r>
      <w:r w:rsidR="00832755">
        <w:t xml:space="preserve">all of them is </w:t>
      </w:r>
      <w:r w:rsidR="00832755" w:rsidRPr="00832755">
        <w:rPr>
          <w:b/>
        </w:rPr>
        <w:t>130 points</w:t>
      </w:r>
      <w:r w:rsidR="00832755">
        <w:t xml:space="preserve">. </w:t>
      </w:r>
    </w:p>
    <w:p w14:paraId="7A1463D2" w14:textId="77777777" w:rsidR="00FD7510" w:rsidRDefault="00832755" w:rsidP="00FD7510">
      <w:pPr>
        <w:jc w:val="center"/>
      </w:pPr>
      <w:r>
        <w:t>Solving any 8 of these problems you will</w:t>
      </w:r>
      <w:r w:rsidR="00FD7510">
        <w:t xml:space="preserve"> </w:t>
      </w:r>
      <w:r>
        <w:t>get not less than 95 points and solving any 9 of them you will get over 100 points. Good luck!</w:t>
      </w:r>
    </w:p>
    <w:p w14:paraId="7B467495" w14:textId="77777777" w:rsidR="009960F5" w:rsidRDefault="009960F5" w:rsidP="00FD7510">
      <w:pPr>
        <w:jc w:val="center"/>
      </w:pPr>
    </w:p>
    <w:p w14:paraId="58F37DBA" w14:textId="77777777" w:rsidR="009960F5" w:rsidRDefault="009960F5" w:rsidP="00FD7510">
      <w:pPr>
        <w:jc w:val="center"/>
      </w:pPr>
      <w:r w:rsidRPr="009960F5">
        <w:rPr>
          <w:b/>
        </w:rPr>
        <w:t xml:space="preserve">Please, submit your solutions in a single MS Word file named </w:t>
      </w:r>
      <w:proofErr w:type="spellStart"/>
      <w:r w:rsidRPr="009960F5">
        <w:rPr>
          <w:b/>
        </w:rPr>
        <w:t>FirstName_LastName_Final</w:t>
      </w:r>
      <w:proofErr w:type="spellEnd"/>
      <w:r>
        <w:t xml:space="preserve">. </w:t>
      </w:r>
    </w:p>
    <w:p w14:paraId="102B1D51" w14:textId="77777777" w:rsidR="009960F5" w:rsidRPr="00FD7510" w:rsidRDefault="009960F5" w:rsidP="00FD7510">
      <w:pPr>
        <w:jc w:val="center"/>
        <w:rPr>
          <w:rFonts w:cs="Times New Roman"/>
          <w:szCs w:val="24"/>
        </w:rPr>
      </w:pPr>
      <w:r w:rsidRPr="009960F5">
        <w:rPr>
          <w:b/>
        </w:rPr>
        <w:t>Any scanned pictures shall be included in that file and MUST be clearly readable</w:t>
      </w:r>
      <w:r>
        <w:t>.</w:t>
      </w:r>
    </w:p>
    <w:p w14:paraId="6110709C" w14:textId="77777777" w:rsidR="00FD7510" w:rsidRDefault="00FD7510" w:rsidP="00132227">
      <w:pPr>
        <w:rPr>
          <w:rFonts w:cs="Times New Roman"/>
          <w:szCs w:val="24"/>
        </w:rPr>
      </w:pPr>
    </w:p>
    <w:p w14:paraId="12CD56DB" w14:textId="40E1EE04" w:rsidR="00BD625A" w:rsidRPr="00BD625A" w:rsidRDefault="000D1F45" w:rsidP="00BD625A">
      <w:pPr>
        <w:pStyle w:val="ListParagraph"/>
        <w:numPr>
          <w:ilvl w:val="0"/>
          <w:numId w:val="4"/>
        </w:numPr>
        <w:jc w:val="left"/>
        <w:rPr>
          <w:rFonts w:cs="Times New Roman"/>
          <w:szCs w:val="24"/>
        </w:rPr>
      </w:pPr>
      <w:r w:rsidRPr="00BD625A">
        <w:rPr>
          <w:rFonts w:cs="Times New Roman"/>
          <w:szCs w:val="24"/>
        </w:rPr>
        <w:t>(</w:t>
      </w:r>
      <w:r w:rsidRPr="00BD625A">
        <w:rPr>
          <w:rFonts w:cs="Times New Roman"/>
          <w:b/>
          <w:szCs w:val="24"/>
        </w:rPr>
        <w:t>10 points</w:t>
      </w:r>
      <w:r w:rsidRPr="00BD625A">
        <w:rPr>
          <w:rFonts w:cs="Times New Roman"/>
          <w:szCs w:val="24"/>
        </w:rPr>
        <w:t>)</w:t>
      </w:r>
      <w:r w:rsidR="00FD7510" w:rsidRPr="00BD625A">
        <w:rPr>
          <w:rFonts w:cs="Times New Roman"/>
          <w:szCs w:val="24"/>
        </w:rPr>
        <w:t xml:space="preserve"> </w:t>
      </w:r>
      <w:r w:rsidR="00185C96" w:rsidRPr="00BD625A">
        <w:rPr>
          <w:rFonts w:cs="Times New Roman"/>
          <w:szCs w:val="24"/>
        </w:rPr>
        <w:t>Prove using mathematical induction th</w:t>
      </w:r>
      <w:r w:rsidR="00BD625A">
        <w:rPr>
          <w:rFonts w:cs="Times New Roman"/>
          <w:szCs w:val="24"/>
        </w:rPr>
        <w:t>at</w:t>
      </w:r>
      <w:r w:rsidR="00BD625A" w:rsidRPr="00F83A5E">
        <w:rPr>
          <w:rFonts w:cs="Times New Roman"/>
          <w:position w:val="-26"/>
          <w:szCs w:val="24"/>
        </w:rPr>
        <w:object w:dxaOrig="4900" w:dyaOrig="620" w14:anchorId="262ABA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0" type="#_x0000_t75" style="width:316.55pt;height:39.45pt" o:ole="">
            <v:imagedata r:id="rId8" o:title=""/>
          </v:shape>
          <o:OLEObject Type="Embed" ProgID="Equation.DSMT4" ShapeID="_x0000_i1200" DrawAspect="Content" ObjectID="_1619017963" r:id="rId9"/>
        </w:object>
      </w:r>
    </w:p>
    <w:p w14:paraId="22B78B3A" w14:textId="395C32EF" w:rsidR="00DF11BC" w:rsidRPr="00BD625A" w:rsidRDefault="00DF11BC" w:rsidP="007A2CD4">
      <w:pPr>
        <w:pStyle w:val="ListParagraph"/>
        <w:jc w:val="left"/>
        <w:rPr>
          <w:rFonts w:cs="Times New Roman"/>
          <w:szCs w:val="24"/>
        </w:rPr>
      </w:pPr>
      <w:r>
        <w:rPr>
          <w:rFonts w:cs="Times New Roman"/>
          <w:szCs w:val="24"/>
        </w:rPr>
        <w:t>Basis: S</w:t>
      </w:r>
      <w:r w:rsidRPr="00DF11BC">
        <w:rPr>
          <w:rFonts w:cs="Times New Roman"/>
          <w:szCs w:val="24"/>
          <w:vertAlign w:val="subscript"/>
        </w:rPr>
        <w:t>0</w:t>
      </w:r>
      <w:r>
        <w:rPr>
          <w:rFonts w:cs="Times New Roman"/>
          <w:szCs w:val="24"/>
        </w:rPr>
        <w:t xml:space="preserve">= </w:t>
      </w:r>
      <m:oMath>
        <m:f>
          <m:fPr>
            <m:ctrlPr>
              <w:rPr>
                <w:rFonts w:ascii="Cambria Math" w:cs="Times New Roman"/>
                <w:i/>
                <w:szCs w:val="24"/>
              </w:rPr>
            </m:ctrlPr>
          </m:fPr>
          <m:num>
            <m:r>
              <w:rPr>
                <w:rFonts w:ascii="Cambria Math" w:cs="Times New Roman"/>
                <w:szCs w:val="24"/>
              </w:rPr>
              <m:t>1</m:t>
            </m:r>
            <m:r>
              <w:rPr>
                <w:rFonts w:ascii="Cambria Math" w:cs="Times New Roman"/>
                <w:szCs w:val="24"/>
              </w:rPr>
              <m:t>-</m:t>
            </m:r>
            <m:sSup>
              <m:sSupPr>
                <m:ctrlPr>
                  <w:rPr>
                    <w:rFonts w:asci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cs="Times New Roman"/>
                    <w:szCs w:val="24"/>
                  </w:rPr>
                  <m:t>q</m:t>
                </m:r>
              </m:e>
              <m:sup>
                <m:r>
                  <w:rPr>
                    <w:rFonts w:ascii="Cambria Math" w:cs="Times New Roman"/>
                    <w:szCs w:val="24"/>
                  </w:rPr>
                  <m:t>0</m:t>
                </m:r>
                <m:r>
                  <w:rPr>
                    <w:rFonts w:ascii="Cambria Math" w:cs="Times New Roman"/>
                    <w:szCs w:val="24"/>
                  </w:rPr>
                  <m:t>+1</m:t>
                </m:r>
              </m:sup>
            </m:sSup>
          </m:num>
          <m:den>
            <m:r>
              <w:rPr>
                <w:rFonts w:ascii="Cambria Math" w:cs="Times New Roman"/>
                <w:szCs w:val="24"/>
              </w:rPr>
              <m:t>1</m:t>
            </m:r>
            <m:r>
              <w:rPr>
                <w:rFonts w:ascii="Cambria Math" w:cs="Times New Roman"/>
                <w:szCs w:val="24"/>
              </w:rPr>
              <m:t>-</m:t>
            </m:r>
            <m:r>
              <w:rPr>
                <w:rFonts w:ascii="Cambria Math" w:cs="Times New Roman"/>
                <w:szCs w:val="24"/>
              </w:rPr>
              <m:t>q</m:t>
            </m:r>
          </m:den>
        </m:f>
      </m:oMath>
      <w:r>
        <w:rPr>
          <w:rFonts w:eastAsiaTheme="minorEastAsia" w:cs="Times New Roman"/>
          <w:szCs w:val="24"/>
        </w:rPr>
        <w:t xml:space="preserve"> = </w:t>
      </w:r>
      <m:oMath>
        <m:f>
          <m:fPr>
            <m:ctrlPr>
              <w:rPr>
                <w:rFonts w:ascii="Cambria Math" w:cs="Times New Roman"/>
                <w:i/>
                <w:szCs w:val="24"/>
              </w:rPr>
            </m:ctrlPr>
          </m:fPr>
          <m:num>
            <m:r>
              <w:rPr>
                <w:rFonts w:ascii="Cambria Math" w:cs="Times New Roman"/>
                <w:szCs w:val="24"/>
              </w:rPr>
              <m:t>1</m:t>
            </m:r>
            <m:r>
              <w:rPr>
                <w:rFonts w:ascii="Cambria Math" w:cs="Times New Roman"/>
                <w:szCs w:val="24"/>
              </w:rPr>
              <m:t>-</m:t>
            </m:r>
            <m:r>
              <w:rPr>
                <w:rFonts w:ascii="Cambria Math" w:cs="Times New Roman"/>
                <w:szCs w:val="24"/>
              </w:rPr>
              <m:t>q</m:t>
            </m:r>
          </m:num>
          <m:den>
            <m:r>
              <w:rPr>
                <w:rFonts w:ascii="Cambria Math" w:cs="Times New Roman"/>
                <w:szCs w:val="24"/>
              </w:rPr>
              <m:t>1</m:t>
            </m:r>
            <m:r>
              <w:rPr>
                <w:rFonts w:ascii="Cambria Math" w:cs="Times New Roman"/>
                <w:szCs w:val="24"/>
              </w:rPr>
              <m:t>-</m:t>
            </m:r>
            <m:r>
              <w:rPr>
                <w:rFonts w:ascii="Cambria Math" w:cs="Times New Roman"/>
                <w:szCs w:val="24"/>
              </w:rPr>
              <m:t>q</m:t>
            </m:r>
          </m:den>
        </m:f>
      </m:oMath>
      <w:r w:rsidR="007A2CD4">
        <w:rPr>
          <w:rFonts w:eastAsiaTheme="minorEastAsia" w:cs="Times New Roman"/>
          <w:szCs w:val="24"/>
        </w:rPr>
        <w:t xml:space="preserve"> = 1</w:t>
      </w:r>
    </w:p>
    <w:p w14:paraId="0F696C36" w14:textId="211AC096" w:rsidR="00DF11BC" w:rsidRDefault="00DF11BC" w:rsidP="007A2CD4">
      <w:pPr>
        <w:pStyle w:val="ListParagraph"/>
        <w:jc w:val="left"/>
        <w:rPr>
          <w:rFonts w:cs="Times New Roman"/>
          <w:szCs w:val="24"/>
        </w:rPr>
      </w:pPr>
    </w:p>
    <w:p w14:paraId="1A5AF217" w14:textId="2644B463" w:rsidR="007A2CD4" w:rsidRPr="00BD625A" w:rsidRDefault="007A2CD4" w:rsidP="007A2CD4">
      <w:pPr>
        <w:pStyle w:val="ListParagraph"/>
        <w:jc w:val="left"/>
        <w:rPr>
          <w:rFonts w:cs="Times New Roman"/>
          <w:szCs w:val="24"/>
        </w:rPr>
      </w:pPr>
      <w:r>
        <w:rPr>
          <w:rFonts w:cs="Times New Roman"/>
          <w:szCs w:val="24"/>
        </w:rPr>
        <w:t>Hypothesis: S</w:t>
      </w:r>
      <w:r w:rsidRPr="007A2CD4">
        <w:rPr>
          <w:rFonts w:cs="Times New Roman"/>
          <w:szCs w:val="24"/>
          <w:vertAlign w:val="subscript"/>
        </w:rPr>
        <w:t>n</w:t>
      </w:r>
      <w:r>
        <w:rPr>
          <w:rFonts w:cs="Times New Roman"/>
          <w:szCs w:val="24"/>
        </w:rPr>
        <w:t xml:space="preserve"> = </w:t>
      </w:r>
      <m:oMath>
        <m:f>
          <m:fPr>
            <m:ctrlPr>
              <w:rPr>
                <w:rFonts w:ascii="Cambria Math" w:cs="Times New Roman"/>
                <w:i/>
                <w:szCs w:val="24"/>
              </w:rPr>
            </m:ctrlPr>
          </m:fPr>
          <m:num>
            <m:r>
              <w:rPr>
                <w:rFonts w:ascii="Cambria Math" w:cs="Times New Roman"/>
                <w:szCs w:val="24"/>
              </w:rPr>
              <m:t>1</m:t>
            </m:r>
            <m:r>
              <w:rPr>
                <w:rFonts w:ascii="Cambria Math" w:cs="Times New Roman"/>
                <w:szCs w:val="24"/>
              </w:rPr>
              <m:t>-</m:t>
            </m:r>
            <m:sSup>
              <m:sSupPr>
                <m:ctrlPr>
                  <w:rPr>
                    <w:rFonts w:asci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cs="Times New Roman"/>
                    <w:szCs w:val="24"/>
                  </w:rPr>
                  <m:t>q</m:t>
                </m:r>
              </m:e>
              <m:sup>
                <m:r>
                  <w:rPr>
                    <w:rFonts w:ascii="Cambria Math" w:cs="Times New Roman"/>
                    <w:szCs w:val="24"/>
                  </w:rPr>
                  <m:t>n+1</m:t>
                </m:r>
              </m:sup>
            </m:sSup>
          </m:num>
          <m:den>
            <m:r>
              <w:rPr>
                <w:rFonts w:ascii="Cambria Math" w:cs="Times New Roman"/>
                <w:szCs w:val="24"/>
              </w:rPr>
              <m:t>1</m:t>
            </m:r>
            <m:r>
              <w:rPr>
                <w:rFonts w:ascii="Cambria Math" w:cs="Times New Roman"/>
                <w:szCs w:val="24"/>
              </w:rPr>
              <m:t>-</m:t>
            </m:r>
            <m:r>
              <w:rPr>
                <w:rFonts w:ascii="Cambria Math" w:cs="Times New Roman"/>
                <w:szCs w:val="24"/>
              </w:rPr>
              <m:t>q</m:t>
            </m:r>
          </m:den>
        </m:f>
      </m:oMath>
      <w:r>
        <w:rPr>
          <w:rFonts w:eastAsiaTheme="minorEastAsia" w:cs="Times New Roman"/>
          <w:szCs w:val="24"/>
        </w:rPr>
        <w:t xml:space="preserve">  S</w:t>
      </w:r>
      <w:r w:rsidRPr="007A2CD4">
        <w:rPr>
          <w:rFonts w:eastAsiaTheme="minorEastAsia" w:cs="Times New Roman"/>
          <w:szCs w:val="24"/>
          <w:vertAlign w:val="subscript"/>
        </w:rPr>
        <w:t>n+1</w:t>
      </w:r>
      <w:r>
        <w:rPr>
          <w:rFonts w:eastAsiaTheme="minorEastAsia" w:cs="Times New Roman"/>
          <w:szCs w:val="24"/>
        </w:rPr>
        <w:t xml:space="preserve"> = </w:t>
      </w:r>
      <m:oMath>
        <m:f>
          <m:fPr>
            <m:ctrlPr>
              <w:rPr>
                <w:rFonts w:ascii="Cambria Math" w:cs="Times New Roman"/>
                <w:i/>
                <w:szCs w:val="24"/>
              </w:rPr>
            </m:ctrlPr>
          </m:fPr>
          <m:num>
            <m:r>
              <w:rPr>
                <w:rFonts w:ascii="Cambria Math" w:cs="Times New Roman"/>
                <w:szCs w:val="24"/>
              </w:rPr>
              <m:t>1</m:t>
            </m:r>
            <m:r>
              <w:rPr>
                <w:rFonts w:ascii="Cambria Math" w:cs="Times New Roman"/>
                <w:szCs w:val="24"/>
              </w:rPr>
              <m:t>-</m:t>
            </m:r>
            <m:sSup>
              <m:sSupPr>
                <m:ctrlPr>
                  <w:rPr>
                    <w:rFonts w:asci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cs="Times New Roman"/>
                    <w:szCs w:val="24"/>
                  </w:rPr>
                  <m:t>q</m:t>
                </m:r>
              </m:e>
              <m:sup>
                <m:d>
                  <m:dPr>
                    <m:ctrlPr>
                      <w:rPr>
                        <w:rFonts w:asci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cs="Times New Roman"/>
                        <w:szCs w:val="24"/>
                      </w:rPr>
                      <m:t>n+1</m:t>
                    </m:r>
                  </m:e>
                </m:d>
                <m:r>
                  <w:rPr>
                    <w:rFonts w:ascii="Cambria Math" w:cs="Times New Roman"/>
                    <w:szCs w:val="24"/>
                  </w:rPr>
                  <m:t>+1</m:t>
                </m:r>
              </m:sup>
            </m:sSup>
          </m:num>
          <m:den>
            <m:r>
              <w:rPr>
                <w:rFonts w:ascii="Cambria Math" w:cs="Times New Roman"/>
                <w:szCs w:val="24"/>
              </w:rPr>
              <m:t>1</m:t>
            </m:r>
            <m:r>
              <w:rPr>
                <w:rFonts w:ascii="Cambria Math" w:cs="Times New Roman"/>
                <w:szCs w:val="24"/>
              </w:rPr>
              <m:t>-</m:t>
            </m:r>
            <m:r>
              <w:rPr>
                <w:rFonts w:ascii="Cambria Math" w:cs="Times New Roman"/>
                <w:szCs w:val="24"/>
              </w:rPr>
              <m:t>q</m:t>
            </m:r>
          </m:den>
        </m:f>
      </m:oMath>
    </w:p>
    <w:p w14:paraId="126E7840" w14:textId="1F426350" w:rsidR="00185C96" w:rsidRDefault="00185C96" w:rsidP="00132227">
      <w:pPr>
        <w:rPr>
          <w:rFonts w:cs="Times New Roman"/>
          <w:szCs w:val="24"/>
        </w:rPr>
      </w:pPr>
    </w:p>
    <w:p w14:paraId="50E8BC38" w14:textId="41012563" w:rsidR="007A2CD4" w:rsidRDefault="007A2CD4" w:rsidP="00132227">
      <w:pPr>
        <w:rPr>
          <w:rFonts w:cs="Times New Roman"/>
          <w:szCs w:val="24"/>
        </w:rPr>
      </w:pPr>
      <w:r>
        <w:rPr>
          <w:rFonts w:cs="Times New Roman"/>
          <w:szCs w:val="24"/>
        </w:rPr>
        <w:t>S</w:t>
      </w:r>
      <w:r w:rsidRPr="007A2CD4">
        <w:rPr>
          <w:rFonts w:cs="Times New Roman"/>
          <w:szCs w:val="24"/>
          <w:vertAlign w:val="subscript"/>
        </w:rPr>
        <w:t>n</w:t>
      </w:r>
      <w:r>
        <w:rPr>
          <w:rFonts w:cs="Times New Roman"/>
          <w:szCs w:val="24"/>
        </w:rPr>
        <w:sym w:font="Symbol" w:char="F0AE"/>
      </w:r>
      <w:r w:rsidRPr="007A2CD4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S</w:t>
      </w:r>
      <w:r w:rsidRPr="007A2CD4">
        <w:rPr>
          <w:rFonts w:cs="Times New Roman"/>
          <w:szCs w:val="24"/>
          <w:vertAlign w:val="subscript"/>
        </w:rPr>
        <w:t>n</w:t>
      </w:r>
      <w:r>
        <w:rPr>
          <w:rFonts w:cs="Times New Roman"/>
          <w:szCs w:val="24"/>
          <w:vertAlign w:val="subscript"/>
        </w:rPr>
        <w:t xml:space="preserve">+1   </w:t>
      </w:r>
      <w:proofErr w:type="spellStart"/>
      <w:r>
        <w:rPr>
          <w:rFonts w:cs="Times New Roman"/>
          <w:szCs w:val="24"/>
        </w:rPr>
        <w:t>S</w:t>
      </w:r>
      <w:r w:rsidRPr="007A2CD4">
        <w:rPr>
          <w:rFonts w:cs="Times New Roman"/>
          <w:szCs w:val="24"/>
          <w:vertAlign w:val="subscript"/>
        </w:rPr>
        <w:t>n</w:t>
      </w:r>
      <w:r>
        <w:rPr>
          <w:rFonts w:cs="Times New Roman"/>
          <w:szCs w:val="24"/>
          <w:vertAlign w:val="subscript"/>
        </w:rPr>
        <w:t>+1</w:t>
      </w:r>
      <w:proofErr w:type="spellEnd"/>
      <w:r>
        <w:rPr>
          <w:rFonts w:cs="Times New Roman"/>
          <w:szCs w:val="24"/>
        </w:rPr>
        <w:t xml:space="preserve"> = </w:t>
      </w:r>
      <w:r>
        <w:rPr>
          <w:rFonts w:cs="Times New Roman"/>
          <w:szCs w:val="24"/>
        </w:rPr>
        <w:t>S</w:t>
      </w:r>
      <w:r w:rsidRPr="007A2CD4">
        <w:rPr>
          <w:rFonts w:cs="Times New Roman"/>
          <w:szCs w:val="24"/>
          <w:vertAlign w:val="subscript"/>
        </w:rPr>
        <w:t>n</w:t>
      </w:r>
      <w:r>
        <w:rPr>
          <w:rFonts w:cs="Times New Roman"/>
          <w:szCs w:val="24"/>
          <w:vertAlign w:val="subscript"/>
        </w:rPr>
        <w:t xml:space="preserve"> </w:t>
      </w:r>
      <w:r w:rsidRPr="007A2CD4">
        <w:rPr>
          <w:rFonts w:cs="Times New Roman"/>
          <w:szCs w:val="24"/>
        </w:rPr>
        <w:t>+</w:t>
      </w:r>
      <w:r>
        <w:rPr>
          <w:rFonts w:cs="Times New Roman"/>
          <w:szCs w:val="24"/>
        </w:rPr>
        <w:t xml:space="preserve"> q</w:t>
      </w:r>
      <w:r w:rsidRPr="007A2CD4">
        <w:rPr>
          <w:rFonts w:cs="Times New Roman"/>
          <w:szCs w:val="24"/>
          <w:vertAlign w:val="subscript"/>
        </w:rPr>
        <w:t xml:space="preserve">n+1 </w:t>
      </w:r>
      <w:r>
        <w:rPr>
          <w:rFonts w:cs="Times New Roman"/>
          <w:szCs w:val="24"/>
        </w:rPr>
        <w:t xml:space="preserve">= </w:t>
      </w:r>
      <m:oMath>
        <m:f>
          <m:fPr>
            <m:ctrlPr>
              <w:rPr>
                <w:rFonts w:ascii="Cambria Math" w:cs="Times New Roman"/>
                <w:i/>
                <w:szCs w:val="24"/>
              </w:rPr>
            </m:ctrlPr>
          </m:fPr>
          <m:num>
            <m:r>
              <w:rPr>
                <w:rFonts w:ascii="Cambria Math" w:cs="Times New Roman"/>
                <w:szCs w:val="24"/>
              </w:rPr>
              <m:t>1</m:t>
            </m:r>
            <m:r>
              <w:rPr>
                <w:rFonts w:ascii="Cambria Math" w:cs="Times New Roman"/>
                <w:szCs w:val="24"/>
              </w:rPr>
              <m:t>-</m:t>
            </m:r>
            <m:sSup>
              <m:sSupPr>
                <m:ctrlPr>
                  <w:rPr>
                    <w:rFonts w:asci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cs="Times New Roman"/>
                    <w:szCs w:val="24"/>
                  </w:rPr>
                  <m:t>q</m:t>
                </m:r>
              </m:e>
              <m:sup>
                <m:r>
                  <w:rPr>
                    <w:rFonts w:ascii="Cambria Math" w:cs="Times New Roman"/>
                    <w:szCs w:val="24"/>
                  </w:rPr>
                  <m:t>n+1</m:t>
                </m:r>
              </m:sup>
            </m:sSup>
          </m:num>
          <m:den>
            <m:r>
              <w:rPr>
                <w:rFonts w:ascii="Cambria Math" w:cs="Times New Roman"/>
                <w:szCs w:val="24"/>
              </w:rPr>
              <m:t>1</m:t>
            </m:r>
            <m:r>
              <w:rPr>
                <w:rFonts w:ascii="Cambria Math" w:cs="Times New Roman"/>
                <w:szCs w:val="24"/>
              </w:rPr>
              <m:t>-</m:t>
            </m:r>
            <m:r>
              <w:rPr>
                <w:rFonts w:ascii="Cambria Math" w:cs="Times New Roman"/>
                <w:szCs w:val="24"/>
              </w:rPr>
              <m:t>q</m:t>
            </m:r>
          </m:den>
        </m:f>
      </m:oMath>
      <w:r>
        <w:rPr>
          <w:rFonts w:eastAsiaTheme="minorEastAsia" w:cs="Times New Roman"/>
          <w:szCs w:val="24"/>
        </w:rPr>
        <w:t xml:space="preserve"> + </w:t>
      </w:r>
      <w:r>
        <w:rPr>
          <w:rFonts w:cs="Times New Roman"/>
          <w:szCs w:val="24"/>
        </w:rPr>
        <w:t>q</w:t>
      </w:r>
      <w:r w:rsidRPr="007A2CD4">
        <w:rPr>
          <w:rFonts w:cs="Times New Roman"/>
          <w:szCs w:val="24"/>
          <w:vertAlign w:val="subscript"/>
        </w:rPr>
        <w:t>n+</w:t>
      </w:r>
      <w:proofErr w:type="gramStart"/>
      <w:r w:rsidRPr="007A2CD4">
        <w:rPr>
          <w:rFonts w:cs="Times New Roman"/>
          <w:szCs w:val="24"/>
          <w:vertAlign w:val="subscript"/>
        </w:rPr>
        <w:t>1</w:t>
      </w:r>
      <w:r>
        <w:rPr>
          <w:rFonts w:cs="Times New Roman"/>
          <w:szCs w:val="24"/>
          <w:vertAlign w:val="subscript"/>
        </w:rPr>
        <w:t xml:space="preserve">  </w:t>
      </w:r>
      <w:r w:rsidRPr="007A2CD4">
        <w:rPr>
          <w:rFonts w:cs="Times New Roman"/>
          <w:szCs w:val="24"/>
        </w:rPr>
        <w:t>=</w:t>
      </w:r>
      <w:proofErr w:type="gramEnd"/>
      <w:r>
        <w:rPr>
          <w:rFonts w:cs="Times New Roman"/>
          <w:szCs w:val="24"/>
        </w:rPr>
        <w:t xml:space="preserve"> </w:t>
      </w:r>
      <w:r>
        <w:rPr>
          <w:rFonts w:eastAsiaTheme="minorEastAsia" w:cs="Times New Roman"/>
          <w:szCs w:val="24"/>
        </w:rPr>
        <w:t xml:space="preserve">= </w:t>
      </w:r>
      <m:oMath>
        <m:f>
          <m:fPr>
            <m:ctrlPr>
              <w:rPr>
                <w:rFonts w:ascii="Cambria Math" w:cs="Times New Roman"/>
                <w:i/>
                <w:szCs w:val="24"/>
              </w:rPr>
            </m:ctrlPr>
          </m:fPr>
          <m:num>
            <m:r>
              <w:rPr>
                <w:rFonts w:ascii="Cambria Math" w:cs="Times New Roman"/>
                <w:szCs w:val="24"/>
              </w:rPr>
              <m:t>1</m:t>
            </m:r>
            <m:r>
              <w:rPr>
                <w:rFonts w:ascii="Cambria Math" w:cs="Times New Roman"/>
                <w:szCs w:val="24"/>
              </w:rPr>
              <m:t>-</m:t>
            </m:r>
            <m:sSup>
              <m:sSupPr>
                <m:ctrlPr>
                  <w:rPr>
                    <w:rFonts w:asci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cs="Times New Roman"/>
                    <w:szCs w:val="24"/>
                  </w:rPr>
                  <m:t>q</m:t>
                </m:r>
              </m:e>
              <m:sup>
                <m:d>
                  <m:dPr>
                    <m:ctrlPr>
                      <w:rPr>
                        <w:rFonts w:asci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cs="Times New Roman"/>
                        <w:szCs w:val="24"/>
                      </w:rPr>
                      <m:t>n+1</m:t>
                    </m:r>
                  </m:e>
                </m:d>
                <m:r>
                  <w:rPr>
                    <w:rFonts w:ascii="Cambria Math" w:cs="Times New Roman"/>
                    <w:szCs w:val="24"/>
                  </w:rPr>
                  <m:t>+1</m:t>
                </m:r>
              </m:sup>
            </m:sSup>
          </m:num>
          <m:den>
            <m:r>
              <w:rPr>
                <w:rFonts w:ascii="Cambria Math" w:cs="Times New Roman"/>
                <w:szCs w:val="24"/>
              </w:rPr>
              <m:t>1</m:t>
            </m:r>
            <m:r>
              <w:rPr>
                <w:rFonts w:ascii="Cambria Math" w:cs="Times New Roman"/>
                <w:szCs w:val="24"/>
              </w:rPr>
              <m:t>-</m:t>
            </m:r>
            <m:r>
              <w:rPr>
                <w:rFonts w:ascii="Cambria Math" w:cs="Times New Roman"/>
                <w:szCs w:val="24"/>
              </w:rPr>
              <m:t>q</m:t>
            </m:r>
          </m:den>
        </m:f>
      </m:oMath>
    </w:p>
    <w:p w14:paraId="3CF041E3" w14:textId="77777777" w:rsidR="00BD625A" w:rsidRDefault="00BD625A" w:rsidP="00132227">
      <w:pPr>
        <w:rPr>
          <w:rFonts w:cs="Times New Roman"/>
          <w:szCs w:val="24"/>
        </w:rPr>
      </w:pPr>
    </w:p>
    <w:p w14:paraId="03B26E7D" w14:textId="77777777" w:rsidR="00185C96" w:rsidRDefault="00185C96" w:rsidP="00132227">
      <w:pPr>
        <w:rPr>
          <w:rFonts w:cs="Times New Roman"/>
          <w:szCs w:val="24"/>
        </w:rPr>
      </w:pPr>
    </w:p>
    <w:p w14:paraId="427166F3" w14:textId="3FDBABC7" w:rsidR="00185C96" w:rsidRDefault="00185C96" w:rsidP="00272877">
      <w:pPr>
        <w:jc w:val="left"/>
        <w:rPr>
          <w:rFonts w:cs="Times New Roman"/>
          <w:szCs w:val="24"/>
        </w:rPr>
      </w:pPr>
      <w:r>
        <w:rPr>
          <w:rFonts w:cs="Times New Roman"/>
          <w:b/>
          <w:szCs w:val="24"/>
        </w:rPr>
        <w:t>2</w:t>
      </w:r>
      <w:r w:rsidR="00942BE2">
        <w:rPr>
          <w:rFonts w:cs="Times New Roman"/>
          <w:szCs w:val="24"/>
        </w:rPr>
        <w:t>.</w:t>
      </w:r>
      <w:r w:rsidR="000D1F45">
        <w:rPr>
          <w:rFonts w:cs="Times New Roman"/>
          <w:szCs w:val="24"/>
        </w:rPr>
        <w:t>(</w:t>
      </w:r>
      <w:r w:rsidR="000D1F45" w:rsidRPr="000D1F45">
        <w:rPr>
          <w:rFonts w:cs="Times New Roman"/>
          <w:b/>
          <w:szCs w:val="24"/>
        </w:rPr>
        <w:t>1</w:t>
      </w:r>
      <w:r w:rsidR="00832755">
        <w:rPr>
          <w:rFonts w:cs="Times New Roman"/>
          <w:b/>
          <w:szCs w:val="24"/>
        </w:rPr>
        <w:t>0</w:t>
      </w:r>
      <w:r w:rsidR="00942BE2">
        <w:rPr>
          <w:rFonts w:cs="Times New Roman"/>
          <w:b/>
          <w:szCs w:val="24"/>
        </w:rPr>
        <w:t xml:space="preserve"> </w:t>
      </w:r>
      <w:r w:rsidR="000D1F45" w:rsidRPr="000D1F45">
        <w:rPr>
          <w:rFonts w:cs="Times New Roman"/>
          <w:b/>
          <w:szCs w:val="24"/>
        </w:rPr>
        <w:t>points</w:t>
      </w:r>
      <w:r w:rsidR="000D1F45">
        <w:rPr>
          <w:rFonts w:cs="Times New Roman"/>
          <w:szCs w:val="24"/>
        </w:rPr>
        <w:t>)</w:t>
      </w:r>
      <w:r w:rsidRPr="00F83A5E">
        <w:rPr>
          <w:rFonts w:cs="Times New Roman"/>
          <w:szCs w:val="24"/>
        </w:rPr>
        <w:t xml:space="preserve"> Prove using mathematical induction that </w:t>
      </w:r>
      <m:oMath>
        <m:r>
          <w:rPr>
            <w:rFonts w:ascii="Cambria Math" w:hAnsi="Cambria Math" w:cs="Cambria Math"/>
            <w:szCs w:val="24"/>
          </w:rPr>
          <m:t>∀</m:t>
        </m:r>
        <m:r>
          <w:rPr>
            <w:rFonts w:ascii="Cambria Math" w:cs="Times New Roman"/>
            <w:szCs w:val="24"/>
          </w:rPr>
          <m:t>n</m:t>
        </m:r>
        <m:r>
          <w:rPr>
            <w:rFonts w:ascii="Cambria Math" w:hAnsi="Cambria Math" w:cs="Cambria Math"/>
            <w:szCs w:val="24"/>
          </w:rPr>
          <m:t>∈</m:t>
        </m:r>
        <m:r>
          <w:rPr>
            <w:rFonts w:ascii="Cambria Math" w:cs="Times New Roman"/>
            <w:szCs w:val="24"/>
          </w:rPr>
          <m:t>Z,n</m:t>
        </m:r>
        <m:r>
          <w:rPr>
            <w:rFonts w:ascii="Cambria Math" w:cs="Times New Roman"/>
            <w:szCs w:val="24"/>
          </w:rPr>
          <m:t>≥</m:t>
        </m:r>
        <m:r>
          <w:rPr>
            <w:rFonts w:ascii="Cambria Math" w:cs="Times New Roman"/>
            <w:szCs w:val="24"/>
          </w:rPr>
          <m:t>1</m:t>
        </m:r>
        <m:r>
          <m:rPr>
            <m:nor/>
          </m:rPr>
          <w:rPr>
            <w:rFonts w:ascii="Cambria Math" w:cs="Times New Roman"/>
            <w:szCs w:val="24"/>
          </w:rPr>
          <m:t xml:space="preserve">   </m:t>
        </m:r>
        <m:r>
          <m:rPr>
            <m:sty m:val="p"/>
          </m:rPr>
          <w:rPr>
            <w:rFonts w:ascii="Cambria Math" w:cs="Times New Roman"/>
            <w:szCs w:val="24"/>
          </w:rPr>
          <m:t>1+2+</m:t>
        </m:r>
        <m:sSup>
          <m:sSupPr>
            <m:ctrlPr>
              <w:rPr>
                <w:rFonts w:asci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cs="Times New Roman"/>
                <w:szCs w:val="24"/>
              </w:rPr>
              <m:t>2</m:t>
            </m:r>
          </m:e>
          <m:sup>
            <m:r>
              <w:rPr>
                <w:rFonts w:ascii="Cambria Math" w:cs="Times New Roman"/>
                <w:szCs w:val="24"/>
              </w:rPr>
              <m:t>2</m:t>
            </m:r>
            <m:ctrlPr>
              <w:rPr>
                <w:rFonts w:ascii="Cambria Math" w:cs="Times New Roman"/>
                <w:i/>
                <w:szCs w:val="24"/>
              </w:rPr>
            </m:ctrlPr>
          </m:sup>
        </m:sSup>
        <m:r>
          <w:rPr>
            <w:rFonts w:ascii="Cambria Math" w:cs="Times New Roman"/>
            <w:szCs w:val="24"/>
          </w:rPr>
          <m:t>+...+</m:t>
        </m:r>
        <m:sSup>
          <m:sSupPr>
            <m:ctrlPr>
              <w:rPr>
                <w:rFonts w:ascii="Cambria Math" w:cs="Times New Roman"/>
                <w:i/>
                <w:szCs w:val="24"/>
              </w:rPr>
            </m:ctrlPr>
          </m:sSupPr>
          <m:e>
            <m:r>
              <w:rPr>
                <w:rFonts w:ascii="Cambria Math" w:cs="Times New Roman"/>
                <w:szCs w:val="24"/>
              </w:rPr>
              <m:t>2</m:t>
            </m:r>
          </m:e>
          <m:sup>
            <m:r>
              <w:rPr>
                <w:rFonts w:ascii="Cambria Math" w:cs="Times New Roman"/>
                <w:szCs w:val="24"/>
              </w:rPr>
              <m:t>n</m:t>
            </m:r>
          </m:sup>
        </m:sSup>
        <m:r>
          <w:rPr>
            <w:rFonts w:ascii="Cambria Math" w:cs="Times New Roman"/>
            <w:szCs w:val="24"/>
          </w:rPr>
          <m:t>=</m:t>
        </m:r>
        <m:sSup>
          <m:sSupPr>
            <m:ctrlPr>
              <w:rPr>
                <w:rFonts w:ascii="Cambria Math" w:cs="Times New Roman"/>
                <w:i/>
                <w:szCs w:val="24"/>
              </w:rPr>
            </m:ctrlPr>
          </m:sSupPr>
          <m:e>
            <m:r>
              <w:rPr>
                <w:rFonts w:ascii="Cambria Math" w:cs="Times New Roman"/>
                <w:szCs w:val="24"/>
              </w:rPr>
              <m:t>2</m:t>
            </m:r>
          </m:e>
          <m:sup>
            <m:r>
              <w:rPr>
                <w:rFonts w:ascii="Cambria Math" w:cs="Times New Roman"/>
                <w:szCs w:val="24"/>
              </w:rPr>
              <m:t>n+1</m:t>
            </m:r>
          </m:sup>
        </m:sSup>
        <m:r>
          <w:rPr>
            <w:rFonts w:ascii="Cambria Math" w:cs="Times New Roman"/>
            <w:szCs w:val="24"/>
          </w:rPr>
          <m:t>-</m:t>
        </m:r>
        <m:r>
          <w:rPr>
            <w:rFonts w:ascii="Cambria Math" w:cs="Times New Roman"/>
            <w:szCs w:val="24"/>
          </w:rPr>
          <m:t>1</m:t>
        </m:r>
      </m:oMath>
    </w:p>
    <w:p w14:paraId="13875471" w14:textId="77777777" w:rsidR="00185C96" w:rsidRDefault="00185C96" w:rsidP="00132227">
      <w:pPr>
        <w:rPr>
          <w:rFonts w:cs="Times New Roman"/>
          <w:szCs w:val="24"/>
        </w:rPr>
      </w:pPr>
    </w:p>
    <w:p w14:paraId="49BF3690" w14:textId="77777777" w:rsidR="00185C96" w:rsidRDefault="00185C96" w:rsidP="00132227">
      <w:pPr>
        <w:rPr>
          <w:rFonts w:cs="Times New Roman"/>
          <w:szCs w:val="24"/>
        </w:rPr>
      </w:pPr>
    </w:p>
    <w:p w14:paraId="479CFF0A" w14:textId="5CBE03C8" w:rsidR="00185C96" w:rsidRDefault="00DF11BC" w:rsidP="00132227">
      <w:pPr>
        <w:rPr>
          <w:rFonts w:cs="Times New Roman"/>
          <w:szCs w:val="24"/>
        </w:rPr>
      </w:pPr>
      <w:r>
        <w:rPr>
          <w:rFonts w:cs="Times New Roman"/>
          <w:szCs w:val="24"/>
        </w:rPr>
        <w:t>Basis:</w:t>
      </w:r>
    </w:p>
    <w:p w14:paraId="00A3ED05" w14:textId="5574803B" w:rsidR="00DF11BC" w:rsidRDefault="00DF11BC" w:rsidP="00132227">
      <w:pPr>
        <w:rPr>
          <w:rFonts w:cs="Times New Roman"/>
          <w:szCs w:val="24"/>
        </w:rPr>
      </w:pPr>
      <w:r>
        <w:rPr>
          <w:rFonts w:cs="Times New Roman"/>
          <w:szCs w:val="24"/>
        </w:rPr>
        <w:t>If n = 1, then 2=2</w:t>
      </w:r>
      <w:proofErr w:type="gramStart"/>
      <w:r>
        <w:rPr>
          <w:rFonts w:cs="Times New Roman"/>
          <w:szCs w:val="24"/>
        </w:rPr>
        <w:t>^(</w:t>
      </w:r>
      <w:proofErr w:type="gramEnd"/>
      <w:r>
        <w:rPr>
          <w:rFonts w:cs="Times New Roman"/>
          <w:szCs w:val="24"/>
        </w:rPr>
        <w:t>2)-1</w:t>
      </w:r>
      <w:r w:rsidR="00A37217">
        <w:rPr>
          <w:rFonts w:cs="Times New Roman"/>
          <w:szCs w:val="24"/>
        </w:rPr>
        <w:t xml:space="preserve"> = 3</w:t>
      </w:r>
    </w:p>
    <w:p w14:paraId="71683F82" w14:textId="47594388" w:rsidR="00A37217" w:rsidRDefault="00A37217" w:rsidP="00132227">
      <w:pPr>
        <w:rPr>
          <w:rFonts w:cs="Times New Roman"/>
          <w:szCs w:val="24"/>
        </w:rPr>
      </w:pPr>
    </w:p>
    <w:p w14:paraId="0345CC76" w14:textId="7965304B" w:rsidR="00A37217" w:rsidRDefault="00A37217" w:rsidP="00A37217">
      <w:pPr>
        <w:jc w:val="left"/>
        <w:rPr>
          <w:rFonts w:eastAsiaTheme="minorEastAsia" w:cs="Times New Roman"/>
          <w:szCs w:val="24"/>
        </w:rPr>
      </w:pPr>
      <w:r>
        <w:rPr>
          <w:rFonts w:cs="Times New Roman"/>
          <w:szCs w:val="24"/>
        </w:rPr>
        <w:t xml:space="preserve">Hypothesis: Assume </w:t>
      </w:r>
      <m:oMath>
        <m:r>
          <m:rPr>
            <m:sty m:val="p"/>
          </m:rPr>
          <w:rPr>
            <w:rFonts w:ascii="Cambria Math" w:cs="Times New Roman"/>
            <w:szCs w:val="24"/>
          </w:rPr>
          <m:t>1+2+</m:t>
        </m:r>
        <m:sSup>
          <m:sSupPr>
            <m:ctrlPr>
              <w:rPr>
                <w:rFonts w:asci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cs="Times New Roman"/>
                <w:szCs w:val="24"/>
              </w:rPr>
              <m:t>2</m:t>
            </m:r>
          </m:e>
          <m:sup>
            <m:r>
              <w:rPr>
                <w:rFonts w:ascii="Cambria Math" w:cs="Times New Roman"/>
                <w:szCs w:val="24"/>
              </w:rPr>
              <m:t>2</m:t>
            </m:r>
            <m:ctrlPr>
              <w:rPr>
                <w:rFonts w:ascii="Cambria Math" w:cs="Times New Roman"/>
                <w:i/>
                <w:szCs w:val="24"/>
              </w:rPr>
            </m:ctrlPr>
          </m:sup>
        </m:sSup>
        <m:r>
          <w:rPr>
            <w:rFonts w:ascii="Cambria Math" w:cs="Times New Roman"/>
            <w:szCs w:val="24"/>
          </w:rPr>
          <m:t>+...+</m:t>
        </m:r>
        <m:sSup>
          <m:sSupPr>
            <m:ctrlPr>
              <w:rPr>
                <w:rFonts w:ascii="Cambria Math" w:cs="Times New Roman"/>
                <w:i/>
                <w:szCs w:val="24"/>
              </w:rPr>
            </m:ctrlPr>
          </m:sSupPr>
          <m:e>
            <m:r>
              <w:rPr>
                <w:rFonts w:ascii="Cambria Math" w:cs="Times New Roman"/>
                <w:szCs w:val="24"/>
              </w:rPr>
              <m:t>2</m:t>
            </m:r>
          </m:e>
          <m:sup>
            <m:r>
              <w:rPr>
                <w:rFonts w:ascii="Cambria Math" w:cs="Times New Roman"/>
                <w:szCs w:val="24"/>
              </w:rPr>
              <m:t>n</m:t>
            </m:r>
          </m:sup>
        </m:sSup>
        <m:r>
          <w:rPr>
            <w:rFonts w:ascii="Cambria Math" w:cs="Times New Roman"/>
            <w:szCs w:val="24"/>
          </w:rPr>
          <m:t>=</m:t>
        </m:r>
        <m:sSup>
          <m:sSupPr>
            <m:ctrlPr>
              <w:rPr>
                <w:rFonts w:ascii="Cambria Math" w:cs="Times New Roman"/>
                <w:i/>
                <w:szCs w:val="24"/>
              </w:rPr>
            </m:ctrlPr>
          </m:sSupPr>
          <m:e>
            <m:r>
              <w:rPr>
                <w:rFonts w:ascii="Cambria Math" w:cs="Times New Roman"/>
                <w:szCs w:val="24"/>
              </w:rPr>
              <m:t>2</m:t>
            </m:r>
          </m:e>
          <m:sup>
            <m:r>
              <w:rPr>
                <w:rFonts w:ascii="Cambria Math" w:cs="Times New Roman"/>
                <w:szCs w:val="24"/>
              </w:rPr>
              <m:t>n+1</m:t>
            </m:r>
          </m:sup>
        </m:sSup>
        <m:r>
          <w:rPr>
            <w:rFonts w:ascii="Cambria Math" w:cs="Times New Roman"/>
            <w:szCs w:val="24"/>
          </w:rPr>
          <m:t>-</m:t>
        </m:r>
        <m:r>
          <w:rPr>
            <w:rFonts w:ascii="Cambria Math" w:cs="Times New Roman"/>
            <w:szCs w:val="24"/>
          </w:rPr>
          <m:t>1</m:t>
        </m:r>
      </m:oMath>
    </w:p>
    <w:p w14:paraId="39FA98EB" w14:textId="5DC949F5" w:rsidR="00A37217" w:rsidRDefault="00A37217" w:rsidP="00A37217">
      <w:pPr>
        <w:jc w:val="left"/>
        <w:rPr>
          <w:rFonts w:eastAsiaTheme="minorEastAsia" w:cs="Times New Roman"/>
          <w:szCs w:val="24"/>
        </w:rPr>
      </w:pPr>
    </w:p>
    <w:p w14:paraId="46808210" w14:textId="2D304E40" w:rsidR="00A37217" w:rsidRPr="00272877" w:rsidRDefault="00A37217" w:rsidP="00272877">
      <w:pPr>
        <w:jc w:val="left"/>
        <w:rPr>
          <w:rFonts w:eastAsiaTheme="minorEastAsia" w:cs="Times New Roman"/>
          <w:szCs w:val="24"/>
        </w:rPr>
      </w:pPr>
      <w:proofErr w:type="gramStart"/>
      <w:r>
        <w:rPr>
          <w:rFonts w:eastAsiaTheme="minorEastAsia" w:cs="Times New Roman"/>
          <w:szCs w:val="24"/>
        </w:rPr>
        <w:t>Step(</w:t>
      </w:r>
      <w:proofErr w:type="gramEnd"/>
      <w:r>
        <w:rPr>
          <w:rFonts w:eastAsiaTheme="minorEastAsia" w:cs="Times New Roman"/>
          <w:szCs w:val="24"/>
        </w:rPr>
        <w:t>show P(n)</w:t>
      </w:r>
      <w:r>
        <w:rPr>
          <w:rFonts w:eastAsiaTheme="minorEastAsia" w:cs="Times New Roman"/>
          <w:szCs w:val="24"/>
        </w:rPr>
        <w:sym w:font="Symbol" w:char="F0AE"/>
      </w:r>
      <w:r>
        <w:rPr>
          <w:rFonts w:eastAsiaTheme="minorEastAsia" w:cs="Times New Roman"/>
          <w:szCs w:val="24"/>
        </w:rPr>
        <w:t>P(n+1) is true)</w:t>
      </w:r>
      <w:r w:rsidR="00272877">
        <w:rPr>
          <w:rFonts w:eastAsiaTheme="minorEastAsia" w:cs="Times New Roman"/>
          <w:szCs w:val="24"/>
        </w:rPr>
        <w:t xml:space="preserve"> </w:t>
      </w:r>
      <m:oMath>
        <m:r>
          <m:rPr>
            <m:sty m:val="p"/>
          </m:rPr>
          <w:rPr>
            <w:rFonts w:ascii="Cambria Math" w:cs="Times New Roman"/>
            <w:szCs w:val="24"/>
          </w:rPr>
          <m:t>1+2+</m:t>
        </m:r>
        <m:sSup>
          <m:sSupPr>
            <m:ctrlPr>
              <w:rPr>
                <w:rFonts w:asci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cs="Times New Roman"/>
                <w:szCs w:val="24"/>
              </w:rPr>
              <m:t>2</m:t>
            </m:r>
          </m:e>
          <m:sup>
            <m:r>
              <w:rPr>
                <w:rFonts w:ascii="Cambria Math" w:cs="Times New Roman"/>
                <w:szCs w:val="24"/>
              </w:rPr>
              <m:t>2</m:t>
            </m:r>
            <m:ctrlPr>
              <w:rPr>
                <w:rFonts w:ascii="Cambria Math" w:cs="Times New Roman"/>
                <w:i/>
                <w:szCs w:val="24"/>
              </w:rPr>
            </m:ctrlPr>
          </m:sup>
        </m:sSup>
        <m:r>
          <w:rPr>
            <w:rFonts w:ascii="Cambria Math" w:cs="Times New Roman"/>
            <w:szCs w:val="24"/>
          </w:rPr>
          <m:t>+...+</m:t>
        </m:r>
        <m:sSup>
          <m:sSupPr>
            <m:ctrlPr>
              <w:rPr>
                <w:rFonts w:ascii="Cambria Math" w:cs="Times New Roman"/>
                <w:i/>
                <w:szCs w:val="24"/>
              </w:rPr>
            </m:ctrlPr>
          </m:sSupPr>
          <m:e>
            <m:r>
              <w:rPr>
                <w:rFonts w:ascii="Cambria Math" w:cs="Times New Roman"/>
                <w:szCs w:val="24"/>
              </w:rPr>
              <m:t>2</m:t>
            </m:r>
          </m:e>
          <m:sup>
            <m:r>
              <w:rPr>
                <w:rFonts w:ascii="Cambria Math" w:cs="Times New Roman"/>
                <w:szCs w:val="24"/>
              </w:rPr>
              <m:t>n</m:t>
            </m:r>
          </m:sup>
        </m:sSup>
        <m:r>
          <w:rPr>
            <w:rFonts w:ascii="Cambria Math" w:cs="Times New Roman"/>
            <w:szCs w:val="24"/>
          </w:rPr>
          <m:t>=</m:t>
        </m:r>
        <m:d>
          <m:dPr>
            <m:ctrlPr>
              <w:rPr>
                <w:rFonts w:ascii="Cambria Math" w:cs="Times New Roman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cs="Times New Roman"/>
                    <w:szCs w:val="24"/>
                  </w:rPr>
                  <m:t>2</m:t>
                </m:r>
              </m:e>
              <m:sup>
                <m:r>
                  <w:rPr>
                    <w:rFonts w:ascii="Cambria Math" w:cs="Times New Roman"/>
                    <w:szCs w:val="24"/>
                  </w:rPr>
                  <m:t>n+1</m:t>
                </m:r>
              </m:sup>
            </m:sSup>
            <m:r>
              <w:rPr>
                <w:rFonts w:ascii="Cambria Math" w:cs="Times New Roman"/>
                <w:szCs w:val="24"/>
              </w:rPr>
              <m:t>-</m:t>
            </m:r>
            <m:r>
              <w:rPr>
                <w:rFonts w:ascii="Cambria Math" w:cs="Times New Roman"/>
                <w:szCs w:val="24"/>
              </w:rPr>
              <m:t>1</m:t>
            </m:r>
          </m:e>
        </m:d>
        <m:r>
          <w:rPr>
            <w:rFonts w:ascii="Cambria Math" w:cs="Times New Roman"/>
            <w:szCs w:val="24"/>
          </w:rPr>
          <m:t>+(n+1)</m:t>
        </m:r>
      </m:oMath>
    </w:p>
    <w:p w14:paraId="6CF0FC78" w14:textId="77777777" w:rsidR="00185C96" w:rsidRDefault="00185C96" w:rsidP="00132227">
      <w:pPr>
        <w:rPr>
          <w:rFonts w:cs="Times New Roman"/>
          <w:szCs w:val="24"/>
        </w:rPr>
      </w:pPr>
    </w:p>
    <w:p w14:paraId="74127FA0" w14:textId="77777777" w:rsidR="00185C96" w:rsidRDefault="00185C96" w:rsidP="00132227">
      <w:pPr>
        <w:rPr>
          <w:rFonts w:cs="Times New Roman"/>
          <w:szCs w:val="24"/>
        </w:rPr>
      </w:pPr>
    </w:p>
    <w:p w14:paraId="04B71D08" w14:textId="77777777" w:rsidR="00185C96" w:rsidRDefault="00185C96" w:rsidP="00132227">
      <w:pPr>
        <w:rPr>
          <w:rFonts w:cs="Times New Roman"/>
          <w:szCs w:val="24"/>
        </w:rPr>
      </w:pPr>
    </w:p>
    <w:p w14:paraId="7FE171C7" w14:textId="77777777" w:rsidR="00185C96" w:rsidRDefault="00185C96" w:rsidP="00132227">
      <w:pPr>
        <w:rPr>
          <w:rFonts w:cs="Times New Roman"/>
          <w:szCs w:val="24"/>
        </w:rPr>
      </w:pPr>
    </w:p>
    <w:p w14:paraId="06D6D024" w14:textId="77777777" w:rsidR="00185C96" w:rsidRDefault="00185C96" w:rsidP="00132227">
      <w:pPr>
        <w:rPr>
          <w:rFonts w:cs="Times New Roman"/>
          <w:szCs w:val="24"/>
        </w:rPr>
      </w:pPr>
    </w:p>
    <w:p w14:paraId="79FB9778" w14:textId="77777777" w:rsidR="00185C96" w:rsidRDefault="00185C96" w:rsidP="00132227">
      <w:pPr>
        <w:rPr>
          <w:rFonts w:cs="Times New Roman"/>
          <w:szCs w:val="24"/>
        </w:rPr>
      </w:pPr>
    </w:p>
    <w:p w14:paraId="43EEBEBF" w14:textId="77777777" w:rsidR="00A85009" w:rsidRDefault="00A85009" w:rsidP="00132227">
      <w:pPr>
        <w:rPr>
          <w:rFonts w:cs="Times New Roman"/>
          <w:szCs w:val="24"/>
        </w:rPr>
      </w:pPr>
    </w:p>
    <w:p w14:paraId="582EE195" w14:textId="77777777" w:rsidR="0041010D" w:rsidRDefault="0041010D" w:rsidP="00185C96">
      <w:pPr>
        <w:rPr>
          <w:rFonts w:cs="Times New Roman"/>
          <w:b/>
          <w:szCs w:val="24"/>
        </w:rPr>
      </w:pPr>
    </w:p>
    <w:p w14:paraId="1DDCE8B6" w14:textId="1A0274C7" w:rsidR="0041010D" w:rsidRDefault="0041010D" w:rsidP="00185C96">
      <w:pPr>
        <w:rPr>
          <w:rFonts w:cs="Times New Roman"/>
          <w:b/>
          <w:szCs w:val="24"/>
        </w:rPr>
      </w:pPr>
    </w:p>
    <w:p w14:paraId="6B46C3C4" w14:textId="77777777" w:rsidR="00272877" w:rsidRDefault="00272877" w:rsidP="00185C96">
      <w:pPr>
        <w:rPr>
          <w:rFonts w:cs="Times New Roman"/>
          <w:b/>
          <w:szCs w:val="24"/>
        </w:rPr>
      </w:pPr>
    </w:p>
    <w:p w14:paraId="39186B72" w14:textId="3B3C92EA" w:rsidR="00185C96" w:rsidRPr="00185C96" w:rsidRDefault="00795F22" w:rsidP="00185C96">
      <w:r>
        <w:rPr>
          <w:rFonts w:cs="Times New Roman"/>
          <w:b/>
          <w:szCs w:val="24"/>
        </w:rPr>
        <w:t>3</w:t>
      </w:r>
      <w:r w:rsidR="003D01FF">
        <w:rPr>
          <w:rFonts w:cs="Times New Roman"/>
          <w:szCs w:val="24"/>
        </w:rPr>
        <w:t xml:space="preserve">. </w:t>
      </w:r>
      <w:r w:rsidR="000D1F45">
        <w:rPr>
          <w:rFonts w:cs="Times New Roman"/>
          <w:szCs w:val="24"/>
        </w:rPr>
        <w:t>(</w:t>
      </w:r>
      <w:r w:rsidR="000D1F45" w:rsidRPr="000D1F45">
        <w:rPr>
          <w:rFonts w:cs="Times New Roman"/>
          <w:b/>
          <w:szCs w:val="24"/>
        </w:rPr>
        <w:t>10 points</w:t>
      </w:r>
      <w:r w:rsidR="000D1F45">
        <w:rPr>
          <w:rFonts w:cs="Times New Roman"/>
          <w:szCs w:val="24"/>
        </w:rPr>
        <w:t xml:space="preserve">) </w:t>
      </w:r>
      <w:r w:rsidR="00185C96" w:rsidRPr="00185C96">
        <w:t>Prove the following generalization of the De Morgan’s law using mathematical induction</w:t>
      </w:r>
    </w:p>
    <w:p w14:paraId="78DEC7E2" w14:textId="77777777" w:rsidR="00185C96" w:rsidRPr="00185C96" w:rsidRDefault="00185C96" w:rsidP="00185C96"/>
    <w:p w14:paraId="15A71048" w14:textId="77777777" w:rsidR="00185C96" w:rsidRPr="00185C96" w:rsidRDefault="00185C96" w:rsidP="00185C96">
      <w:pPr>
        <w:rPr>
          <w:rFonts w:cs="Times New Roman"/>
          <w:szCs w:val="24"/>
        </w:rPr>
      </w:pPr>
      <w:r w:rsidRPr="00185C96">
        <w:rPr>
          <w:position w:val="-12"/>
        </w:rPr>
        <w:object w:dxaOrig="2439" w:dyaOrig="400" w14:anchorId="3A42A8CA">
          <v:shape id="_x0000_i1027" type="#_x0000_t75" style="width:122.05pt;height:20.05pt" o:ole="">
            <v:imagedata r:id="rId10" o:title=""/>
          </v:shape>
          <o:OLEObject Type="Embed" ProgID="Equation.DSMT4" ShapeID="_x0000_i1027" DrawAspect="Content" ObjectID="_1619017964" r:id="rId11"/>
        </w:object>
      </w:r>
    </w:p>
    <w:p w14:paraId="45285247" w14:textId="77777777" w:rsidR="003D01FF" w:rsidRDefault="003D01FF" w:rsidP="00132227">
      <w:pPr>
        <w:rPr>
          <w:rFonts w:cs="Times New Roman"/>
          <w:szCs w:val="24"/>
        </w:rPr>
      </w:pPr>
    </w:p>
    <w:p w14:paraId="697F8A49" w14:textId="682A3947" w:rsidR="0041010D" w:rsidRDefault="00A37217" w:rsidP="0041010D">
      <w:pPr>
        <w:tabs>
          <w:tab w:val="center" w:pos="2087"/>
        </w:tabs>
        <w:spacing w:before="42" w:after="4" w:line="256" w:lineRule="auto"/>
      </w:pPr>
      <w:r>
        <w:rPr>
          <w:rFonts w:eastAsiaTheme="minorEastAsia" w:cs="Times New Roman"/>
          <w:color w:val="000000"/>
          <w:szCs w:val="24"/>
        </w:rPr>
        <w:t xml:space="preserve">P(n):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1"/>
                <w:vertAlign w:val="subscript"/>
              </w:rPr>
              <m:t xml:space="preserve">1 </m:t>
            </m:r>
            <m:r>
              <m:rPr>
                <m:sty m:val="p"/>
              </m:rPr>
              <w:rPr>
                <w:rFonts w:ascii="Cambria Math" w:hAnsi="Cambria Math" w:cs="Cambria Math"/>
                <w:color w:val="000000"/>
                <w:sz w:val="22"/>
              </w:rPr>
              <m:t>∨</m:t>
            </m:r>
            <m:r>
              <m:rPr>
                <m:sty m:val="p"/>
              </m:rPr>
              <w:rPr>
                <w:rFonts w:ascii="Cambria Math" w:eastAsia="Segoe UI Symbol" w:hAnsi="Cambria Math" w:cs="Segoe UI Symbol"/>
              </w:rPr>
              <m:t>…</m:t>
            </m:r>
            <m:r>
              <m:rPr>
                <m:sty m:val="p"/>
              </m:rPr>
              <w:rPr>
                <w:rFonts w:ascii="Cambria Math" w:hAnsi="Cambria Math" w:cs="Cambria Math"/>
                <w:color w:val="000000"/>
                <w:sz w:val="22"/>
              </w:rPr>
              <m:t>∨</m:t>
            </m:r>
            <m:r>
              <m:rPr>
                <m:sty m:val="p"/>
              </m:rPr>
              <w:rPr>
                <w:rFonts w:ascii="Cambria Math" w:eastAsia="Segoe UI Symbol" w:hAnsi="Cambria Math" w:cs="Segoe UI Symbol"/>
              </w:rPr>
              <m:t xml:space="preserve"> p</m:t>
            </m:r>
            <m:r>
              <m:rPr>
                <m:sty m:val="p"/>
              </m:rPr>
              <w:rPr>
                <w:rFonts w:ascii="Cambria Math" w:hAnsi="Cambria Math"/>
                <w:sz w:val="21"/>
                <w:vertAlign w:val="subscript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bar>
        <m:r>
          <w:rPr>
            <w:rFonts w:ascii="Cambria Math" w:hAnsi="Cambria Math"/>
            <w:szCs w:val="24"/>
          </w:rPr>
          <m:t xml:space="preserve"> </m:t>
        </m:r>
      </m:oMath>
      <w:r w:rsidR="0041010D">
        <w:rPr>
          <w:rFonts w:ascii="Segoe UI Symbol" w:eastAsia="Segoe UI Symbol" w:hAnsi="Segoe UI Symbol" w:cs="Segoe UI Symbol"/>
        </w:rPr>
        <w:t xml:space="preserve">=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sz w:val="21"/>
                <w:vertAlign w:val="subscript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bar>
      </m:oMath>
      <w:r w:rsidR="0041010D">
        <w:rPr>
          <w:rFonts w:ascii="Arial" w:hAnsi="Arial" w:cs="Arial"/>
          <w:color w:val="000000"/>
          <w:sz w:val="22"/>
        </w:rPr>
        <w:t xml:space="preserve"> </w:t>
      </w:r>
      <w:r w:rsidR="0041010D">
        <w:rPr>
          <w:rFonts w:ascii="Cambria Math" w:hAnsi="Cambria Math" w:cs="Cambria Math"/>
          <w:color w:val="000000"/>
          <w:sz w:val="22"/>
        </w:rPr>
        <w:t>∧</w:t>
      </w:r>
      <w:r w:rsidR="0041010D">
        <w:rPr>
          <w:rFonts w:ascii="Segoe UI Symbol" w:eastAsia="Segoe UI Symbol" w:hAnsi="Segoe UI Symbol" w:cs="Segoe UI Symbol"/>
        </w:rPr>
        <w:t xml:space="preserve">… </w:t>
      </w:r>
      <w:r w:rsidR="0041010D">
        <w:rPr>
          <w:rFonts w:ascii="Cambria Math" w:hAnsi="Cambria Math" w:cs="Cambria Math"/>
          <w:color w:val="000000"/>
          <w:sz w:val="22"/>
        </w:rPr>
        <w:t>∧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sz w:val="21"/>
                <w:vertAlign w:val="subscript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bar>
      </m:oMath>
      <w:r w:rsidR="0041010D">
        <w:tab/>
      </w:r>
      <w:r w:rsidR="0041010D">
        <w:tab/>
      </w:r>
    </w:p>
    <w:p w14:paraId="5CE8F20D" w14:textId="77777777" w:rsidR="0041010D" w:rsidRDefault="0041010D" w:rsidP="0041010D">
      <w:pPr>
        <w:tabs>
          <w:tab w:val="center" w:pos="2087"/>
        </w:tabs>
        <w:spacing w:before="42" w:after="4" w:line="256" w:lineRule="auto"/>
      </w:pPr>
    </w:p>
    <w:p w14:paraId="6F9ACD43" w14:textId="50368812" w:rsidR="0041010D" w:rsidRDefault="0041010D" w:rsidP="0041010D">
      <w:pPr>
        <w:rPr>
          <w:szCs w:val="24"/>
        </w:rPr>
      </w:pPr>
      <w:r>
        <w:rPr>
          <w:szCs w:val="24"/>
        </w:rPr>
        <w:t xml:space="preserve">Basis: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p1</m:t>
            </m:r>
            <m:r>
              <m:rPr>
                <m:sty m:val="p"/>
              </m:rPr>
              <w:rPr>
                <w:rFonts w:ascii="Cambria Math" w:hAnsi="Cambria Math"/>
                <w:szCs w:val="24"/>
                <w:vertAlign w:val="subscript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Cambria Math"/>
                <w:color w:val="000000"/>
                <w:sz w:val="22"/>
              </w:rPr>
              <m:t>∨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 xml:space="preserve"> p</m:t>
            </m:r>
            <m:r>
              <m:rPr>
                <m:sty m:val="p"/>
              </m:rPr>
              <w:rPr>
                <w:rFonts w:ascii="Cambria Math" w:hAnsi="Cambria Math"/>
                <w:szCs w:val="24"/>
                <w:vertAlign w:val="subscript"/>
              </w:rPr>
              <m:t>2</m:t>
            </m:r>
          </m:e>
        </m:bar>
      </m:oMath>
      <w:r>
        <w:rPr>
          <w:szCs w:val="24"/>
        </w:rPr>
        <w:t xml:space="preserve"> =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p1</m:t>
            </m:r>
          </m:e>
        </m:bar>
      </m:oMath>
      <w:r>
        <w:rPr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Cambria Math"/>
            <w:color w:val="000000"/>
            <w:sz w:val="22"/>
          </w:rPr>
          <m:t>∧</m:t>
        </m:r>
      </m:oMath>
      <w:r>
        <w:rPr>
          <w:szCs w:val="24"/>
        </w:rPr>
        <w:t xml:space="preserve">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p2</m:t>
            </m:r>
          </m:e>
        </m:bar>
      </m:oMath>
    </w:p>
    <w:p w14:paraId="20C17CCD" w14:textId="77777777" w:rsidR="0041010D" w:rsidRDefault="0041010D" w:rsidP="0041010D">
      <w:pPr>
        <w:rPr>
          <w:szCs w:val="24"/>
        </w:rPr>
      </w:pPr>
    </w:p>
    <w:p w14:paraId="39DD88E2" w14:textId="3C67AE8C" w:rsidR="0041010D" w:rsidRDefault="0041010D" w:rsidP="0041010D">
      <w:pPr>
        <w:rPr>
          <w:szCs w:val="24"/>
        </w:rPr>
      </w:pPr>
      <w:r>
        <w:rPr>
          <w:szCs w:val="24"/>
        </w:rPr>
        <w:t xml:space="preserve">Hypothesis: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 xml:space="preserve">p1 </m:t>
            </m:r>
            <m:r>
              <m:rPr>
                <m:sty m:val="p"/>
              </m:rPr>
              <w:rPr>
                <w:rFonts w:ascii="Cambria Math" w:eastAsia="Segoe UI Symbol" w:hAnsi="Cambria Math" w:cs="Segoe UI Symbol"/>
              </w:rPr>
              <m:t>∨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Cs w:val="24"/>
                <w:vertAlign w:val="subscript"/>
              </w:rPr>
              <m:t>2</m:t>
            </m:r>
            <m:r>
              <m:rPr>
                <m:sty m:val="p"/>
              </m:rPr>
              <w:rPr>
                <w:rFonts w:ascii="Cambria Math" w:eastAsia="Segoe UI Symbol" w:hAnsi="Cambria Math" w:cs="Segoe UI Symbol"/>
              </w:rPr>
              <m:t>∨… ∨pn</m:t>
            </m:r>
          </m:e>
        </m:bar>
      </m:oMath>
      <w:r>
        <w:rPr>
          <w:szCs w:val="24"/>
        </w:rPr>
        <w:t xml:space="preserve"> =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1"/>
                <w:vertAlign w:val="subscript"/>
              </w:rPr>
              <m:t xml:space="preserve">1 </m:t>
            </m:r>
            <m:r>
              <m:rPr>
                <m:sty m:val="p"/>
              </m:rPr>
              <w:rPr>
                <w:rFonts w:ascii="Cambria Math" w:eastAsia="Segoe UI Symbol" w:hAnsi="Cambria Math" w:cs="Segoe UI Symbol"/>
              </w:rPr>
              <m:t>∨…∨ p</m:t>
            </m:r>
            <m:r>
              <m:rPr>
                <m:sty m:val="p"/>
              </m:rPr>
              <w:rPr>
                <w:rFonts w:ascii="Cambria Math" w:hAnsi="Cambria Math"/>
                <w:sz w:val="21"/>
                <w:vertAlign w:val="subscript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bar>
      </m:oMath>
      <w:r>
        <w:rPr>
          <w:szCs w:val="24"/>
        </w:rPr>
        <w:t xml:space="preserve"> =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sz w:val="21"/>
                <w:vertAlign w:val="subscript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bar>
        <m:r>
          <m:rPr>
            <m:sty m:val="p"/>
          </m:rPr>
          <w:rPr>
            <w:rFonts w:ascii="Cambria Math" w:eastAsia="Segoe UI Symbol" w:hAnsi="Cambria Math" w:cs="Segoe UI Symbol"/>
          </w:rPr>
          <m:t>∧</m:t>
        </m:r>
      </m:oMath>
      <w:r>
        <w:rPr>
          <w:rFonts w:ascii="Segoe UI Symbol" w:eastAsia="Segoe UI Symbol" w:hAnsi="Segoe UI Symbol" w:cs="Segoe UI Symbol"/>
        </w:rPr>
        <w:t xml:space="preserve">… </w:t>
      </w:r>
      <m:oMath>
        <m:r>
          <m:rPr>
            <m:sty m:val="p"/>
          </m:rPr>
          <w:rPr>
            <w:rFonts w:ascii="Cambria Math" w:eastAsia="Segoe UI Symbol" w:hAnsi="Cambria Math" w:cs="Segoe UI Symbol"/>
          </w:rPr>
          <m:t>∧</m:t>
        </m:r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sz w:val="21"/>
                <w:vertAlign w:val="subscript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bar>
      </m:oMath>
      <w:r>
        <w:rPr>
          <w:szCs w:val="24"/>
        </w:rPr>
        <w:t xml:space="preserve"> =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p1</m:t>
            </m:r>
          </m:e>
        </m:bar>
      </m:oMath>
      <w:r>
        <w:rPr>
          <w:szCs w:val="24"/>
        </w:rPr>
        <w:t xml:space="preserve"> </w:t>
      </w:r>
      <m:oMath>
        <m:r>
          <m:rPr>
            <m:sty m:val="p"/>
          </m:rPr>
          <w:rPr>
            <w:rFonts w:ascii="Cambria Math" w:eastAsia="Segoe UI Symbol" w:hAnsi="Cambria Math" w:cs="Segoe UI Symbol"/>
          </w:rPr>
          <m:t>∧</m:t>
        </m:r>
      </m:oMath>
      <w:r>
        <w:rPr>
          <w:szCs w:val="24"/>
        </w:rPr>
        <w:t xml:space="preserve">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p2</m:t>
            </m:r>
          </m:e>
        </m:bar>
        <m:r>
          <w:rPr>
            <w:rFonts w:ascii="Cambria Math" w:hAnsi="Cambria Math"/>
            <w:szCs w:val="24"/>
          </w:rPr>
          <m:t xml:space="preserve"> </m:t>
        </m:r>
        <m:r>
          <m:rPr>
            <m:sty m:val="p"/>
          </m:rPr>
          <w:rPr>
            <w:rFonts w:ascii="Cambria Math" w:eastAsia="Segoe UI Symbol" w:hAnsi="Cambria Math" w:cs="Segoe UI Symbol"/>
          </w:rPr>
          <m:t>∧</m:t>
        </m:r>
      </m:oMath>
      <w:r>
        <w:rPr>
          <w:szCs w:val="24"/>
        </w:rPr>
        <w:t xml:space="preserve">… </w:t>
      </w:r>
      <m:oMath>
        <m:r>
          <m:rPr>
            <m:sty m:val="p"/>
          </m:rPr>
          <w:rPr>
            <w:rFonts w:ascii="Cambria Math" w:eastAsia="Segoe UI Symbol" w:hAnsi="Cambria Math" w:cs="Segoe UI Symbol"/>
          </w:rPr>
          <m:t>∧</m:t>
        </m:r>
      </m:oMath>
      <w:r>
        <w:rPr>
          <w:szCs w:val="24"/>
        </w:rPr>
        <w:t xml:space="preserve"> 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pn</m:t>
            </m:r>
          </m:e>
        </m:bar>
      </m:oMath>
    </w:p>
    <w:p w14:paraId="02D919BA" w14:textId="77777777" w:rsidR="0041010D" w:rsidRDefault="0041010D" w:rsidP="0041010D">
      <w:pPr>
        <w:rPr>
          <w:szCs w:val="24"/>
        </w:rPr>
      </w:pPr>
    </w:p>
    <w:p w14:paraId="5DBC9CF5" w14:textId="77777777" w:rsidR="0041010D" w:rsidRDefault="0041010D" w:rsidP="0041010D">
      <w:pPr>
        <w:rPr>
          <w:szCs w:val="24"/>
        </w:rPr>
      </w:pPr>
      <w:r>
        <w:rPr>
          <w:szCs w:val="24"/>
        </w:rPr>
        <w:t>Step:</w:t>
      </w:r>
    </w:p>
    <w:p w14:paraId="27DE392D" w14:textId="419A726F" w:rsidR="0041010D" w:rsidRDefault="0041010D" w:rsidP="0041010D">
      <w:pPr>
        <w:rPr>
          <w:szCs w:val="24"/>
        </w:rPr>
      </w:pPr>
      <w:r>
        <w:rPr>
          <w:szCs w:val="24"/>
        </w:rPr>
        <w:t xml:space="preserve">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1"/>
                <w:vertAlign w:val="subscript"/>
              </w:rPr>
              <m:t xml:space="preserve">1 </m:t>
            </m:r>
            <m:r>
              <m:rPr>
                <m:sty m:val="p"/>
              </m:rPr>
              <w:rPr>
                <w:rFonts w:ascii="Cambria Math" w:eastAsia="Segoe UI Symbol" w:hAnsi="Cambria Math" w:cs="Segoe UI Symbol"/>
              </w:rPr>
              <m:t>∨</m:t>
            </m:r>
            <m:r>
              <m:rPr>
                <m:sty m:val="p"/>
              </m:rPr>
              <w:rPr>
                <w:rFonts w:ascii="Cambria Math" w:eastAsia="Segoe UI Symbol" w:hAnsi="Cambria Math" w:cs="Segoe UI Symbol"/>
              </w:rPr>
              <m:t>…</m:t>
            </m:r>
            <m:r>
              <m:rPr>
                <m:sty m:val="p"/>
              </m:rPr>
              <w:rPr>
                <w:rFonts w:ascii="Cambria Math" w:eastAsia="Segoe UI Symbol" w:hAnsi="Cambria Math" w:cs="Segoe UI Symbol"/>
              </w:rPr>
              <m:t>∨</m:t>
            </m:r>
            <m:r>
              <m:rPr>
                <m:sty m:val="p"/>
              </m:rPr>
              <w:rPr>
                <w:rFonts w:ascii="Cambria Math" w:eastAsia="Segoe UI Symbol" w:hAnsi="Cambria Math" w:cs="Segoe UI Symbol"/>
              </w:rPr>
              <m:t xml:space="preserve"> p</m:t>
            </m:r>
            <m:r>
              <m:rPr>
                <m:sty m:val="p"/>
              </m:rPr>
              <w:rPr>
                <w:rFonts w:ascii="Cambria Math" w:hAnsi="Cambria Math"/>
                <w:sz w:val="21"/>
                <w:vertAlign w:val="subscript"/>
              </w:rPr>
              <m:t>n+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bar>
        <m:r>
          <w:rPr>
            <w:rFonts w:ascii="Cambria Math" w:hAnsi="Cambria Math"/>
            <w:szCs w:val="24"/>
          </w:rPr>
          <m:t xml:space="preserve"> </m:t>
        </m:r>
      </m:oMath>
      <w:r>
        <w:rPr>
          <w:szCs w:val="24"/>
        </w:rPr>
        <w:t xml:space="preserve"> =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 xml:space="preserve">p1 </m:t>
            </m:r>
            <m:r>
              <m:rPr>
                <m:sty m:val="p"/>
              </m:rPr>
              <w:rPr>
                <w:rFonts w:ascii="Cambria Math" w:eastAsia="Segoe UI Symbol" w:hAnsi="Cambria Math" w:cs="Segoe UI Symbol"/>
              </w:rPr>
              <m:t>∨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Cs w:val="24"/>
                <w:vertAlign w:val="subscript"/>
              </w:rPr>
              <m:t>2</m:t>
            </m:r>
          </m:e>
        </m:bar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eastAsia="Segoe UI Symbol" w:hAnsi="Cambria Math" w:cs="Segoe UI Symbol"/>
              </w:rPr>
              <m:t>∨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…</m:t>
            </m:r>
            <m:r>
              <m:rPr>
                <m:sty m:val="p"/>
              </m:rPr>
              <w:rPr>
                <w:rFonts w:ascii="Cambria Math" w:eastAsia="Segoe UI Symbol" w:hAnsi="Cambria Math" w:cs="Segoe UI Symbol"/>
              </w:rPr>
              <m:t>∨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 xml:space="preserve"> p</m:t>
            </m:r>
            <m:r>
              <m:rPr>
                <m:sty m:val="p"/>
              </m:rPr>
              <w:rPr>
                <w:rFonts w:ascii="Cambria Math" w:hAnsi="Cambria Math"/>
                <w:szCs w:val="24"/>
                <w:vertAlign w:val="subscript"/>
              </w:rPr>
              <m:t xml:space="preserve">n </m:t>
            </m:r>
            <m:r>
              <m:rPr>
                <m:sty m:val="p"/>
              </m:rPr>
              <w:rPr>
                <w:rFonts w:ascii="Cambria Math" w:eastAsia="Segoe UI Symbol" w:hAnsi="Cambria Math" w:cs="Segoe UI Symbol"/>
              </w:rPr>
              <m:t>∨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 xml:space="preserve"> pn+1 </m:t>
            </m:r>
          </m:e>
        </m:bar>
      </m:oMath>
      <w:r>
        <w:rPr>
          <w:szCs w:val="24"/>
        </w:rPr>
        <w:t xml:space="preserve"> =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 xml:space="preserve">Sn </m:t>
            </m:r>
            <m:r>
              <m:rPr>
                <m:sty m:val="p"/>
              </m:rPr>
              <w:rPr>
                <w:rFonts w:ascii="Cambria Math" w:eastAsia="Segoe UI Symbol" w:hAnsi="Cambria Math" w:cs="Segoe UI Symbol"/>
              </w:rPr>
              <m:t>∨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Cs w:val="24"/>
                <w:vertAlign w:val="subscript"/>
              </w:rPr>
              <m:t>n+1</m:t>
            </m:r>
          </m:e>
        </m:bar>
      </m:oMath>
      <w:r>
        <w:rPr>
          <w:szCs w:val="24"/>
        </w:rPr>
        <w:t xml:space="preserve"> =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 xml:space="preserve">Sn </m:t>
            </m:r>
          </m:e>
        </m:bar>
        <m:r>
          <m:rPr>
            <m:sty m:val="p"/>
          </m:rPr>
          <w:rPr>
            <w:rFonts w:ascii="Cambria Math" w:eastAsia="Segoe UI Symbol" w:hAnsi="Cambria Math" w:cs="Segoe UI Symbol"/>
          </w:rPr>
          <m:t>∧</m:t>
        </m:r>
      </m:oMath>
      <w:r>
        <w:rPr>
          <w:szCs w:val="24"/>
        </w:rPr>
        <w:t xml:space="preserve">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 xml:space="preserve">pn+1 </m:t>
            </m:r>
          </m:e>
        </m:bar>
      </m:oMath>
      <w:r>
        <w:rPr>
          <w:szCs w:val="24"/>
        </w:rPr>
        <w:t xml:space="preserve"> = </w:t>
      </w:r>
    </w:p>
    <w:p w14:paraId="1344397C" w14:textId="49378671" w:rsidR="0041010D" w:rsidRDefault="0041010D" w:rsidP="0041010D"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p1</m:t>
            </m:r>
          </m:e>
        </m:bar>
      </m:oMath>
      <w:r>
        <w:rPr>
          <w:szCs w:val="24"/>
        </w:rPr>
        <w:t xml:space="preserve"> </w:t>
      </w:r>
      <m:oMath>
        <m:r>
          <m:rPr>
            <m:sty m:val="p"/>
          </m:rPr>
          <w:rPr>
            <w:rFonts w:ascii="Cambria Math" w:eastAsia="Segoe UI Symbol" w:hAnsi="Cambria Math" w:cs="Segoe UI Symbol"/>
          </w:rPr>
          <m:t>∧</m:t>
        </m:r>
      </m:oMath>
      <w:r>
        <w:t xml:space="preserve">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p2</m:t>
            </m:r>
          </m:e>
        </m:bar>
      </m:oMath>
      <w:r>
        <w:rPr>
          <w:szCs w:val="24"/>
        </w:rPr>
        <w:t xml:space="preserve"> </w:t>
      </w:r>
      <m:oMath>
        <m:r>
          <m:rPr>
            <m:sty m:val="p"/>
          </m:rPr>
          <w:rPr>
            <w:rFonts w:ascii="Cambria Math" w:eastAsia="Segoe UI Symbol" w:hAnsi="Cambria Math" w:cs="Segoe UI Symbol"/>
          </w:rPr>
          <m:t>∧</m:t>
        </m:r>
      </m:oMath>
      <w:r>
        <w:t xml:space="preserve">… </w:t>
      </w:r>
      <m:oMath>
        <m:r>
          <m:rPr>
            <m:sty m:val="p"/>
          </m:rPr>
          <w:rPr>
            <w:rFonts w:ascii="Cambria Math" w:eastAsia="Segoe UI Symbol" w:hAnsi="Cambria Math" w:cs="Segoe UI Symbol"/>
          </w:rPr>
          <m:t>∧</m:t>
        </m:r>
      </m:oMath>
      <w:r>
        <w:t xml:space="preserve">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pn</m:t>
            </m:r>
          </m:e>
        </m:bar>
      </m:oMath>
      <w:r>
        <w:rPr>
          <w:szCs w:val="24"/>
        </w:rPr>
        <w:t xml:space="preserve"> </w:t>
      </w:r>
      <m:oMath>
        <m:r>
          <m:rPr>
            <m:sty m:val="p"/>
          </m:rPr>
          <w:rPr>
            <w:rFonts w:ascii="Cambria Math" w:eastAsia="Segoe UI Symbol" w:hAnsi="Cambria Math" w:cs="Segoe UI Symbol"/>
          </w:rPr>
          <m:t>∧</m:t>
        </m:r>
      </m:oMath>
      <w:r>
        <w:t xml:space="preserve">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pn+1</m:t>
            </m:r>
          </m:e>
        </m:bar>
      </m:oMath>
      <w:r>
        <w:rPr>
          <w:szCs w:val="24"/>
        </w:rPr>
        <w:t xml:space="preserve"> = 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sz w:val="21"/>
                <w:vertAlign w:val="subscript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bar>
        <m:r>
          <m:rPr>
            <m:sty m:val="p"/>
          </m:rPr>
          <w:rPr>
            <w:rFonts w:ascii="Cambria Math" w:eastAsia="Segoe UI Symbol" w:hAnsi="Cambria Math" w:cs="Segoe UI Symbol"/>
          </w:rPr>
          <m:t>∧</m:t>
        </m:r>
      </m:oMath>
      <w:r>
        <w:rPr>
          <w:rFonts w:ascii="Segoe UI Symbol" w:eastAsia="Segoe UI Symbol" w:hAnsi="Segoe UI Symbol" w:cs="Segoe UI Symbol"/>
        </w:rPr>
        <w:t xml:space="preserve">… </w:t>
      </w:r>
      <m:oMath>
        <m:r>
          <m:rPr>
            <m:sty m:val="p"/>
          </m:rPr>
          <w:rPr>
            <w:rFonts w:ascii="Cambria Math" w:eastAsia="Segoe UI Symbol" w:hAnsi="Cambria Math" w:cs="Segoe UI Symbol"/>
          </w:rPr>
          <m:t>∧</m:t>
        </m:r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color w:val="000000"/>
                <w:szCs w:val="24"/>
              </w:rPr>
            </m:ctrlPr>
          </m:barPr>
          <m:e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sz w:val="21"/>
                <w:vertAlign w:val="subscript"/>
              </w:rPr>
              <m:t>n+1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bar>
      </m:oMath>
    </w:p>
    <w:p w14:paraId="66FF6B00" w14:textId="77777777" w:rsidR="00555AC4" w:rsidRDefault="00555AC4" w:rsidP="00555AC4">
      <w:pPr>
        <w:jc w:val="left"/>
      </w:pPr>
    </w:p>
    <w:p w14:paraId="6FB8CEA4" w14:textId="77777777" w:rsidR="00555AC4" w:rsidRDefault="00555AC4" w:rsidP="00555AC4">
      <w:pPr>
        <w:jc w:val="left"/>
      </w:pPr>
    </w:p>
    <w:p w14:paraId="5030BB69" w14:textId="1D0D718F" w:rsidR="00BD625A" w:rsidRDefault="00BD625A" w:rsidP="00BD625A">
      <w:pPr>
        <w:jc w:val="left"/>
      </w:pPr>
      <w:r>
        <w:rPr>
          <w:b/>
        </w:rPr>
        <w:t>4</w:t>
      </w:r>
      <w:r>
        <w:t xml:space="preserve">. </w:t>
      </w:r>
      <w:r>
        <w:rPr>
          <w:rFonts w:cs="Times New Roman"/>
          <w:szCs w:val="24"/>
        </w:rPr>
        <w:t>(2</w:t>
      </w:r>
      <w:r>
        <w:rPr>
          <w:rFonts w:cs="Times New Roman"/>
          <w:b/>
          <w:szCs w:val="24"/>
        </w:rPr>
        <w:t>0 points</w:t>
      </w:r>
      <w:r>
        <w:rPr>
          <w:rFonts w:cs="Times New Roman"/>
          <w:szCs w:val="24"/>
        </w:rPr>
        <w:t xml:space="preserve">) </w:t>
      </w:r>
      <w:r>
        <w:t>Verify the correctness of the Selection Sort algorithm (</w:t>
      </w:r>
      <w:r>
        <w:rPr>
          <w:b/>
        </w:rPr>
        <w:t>descending</w:t>
      </w:r>
      <w:r>
        <w:t xml:space="preserve"> order) using induction.</w:t>
      </w:r>
    </w:p>
    <w:p w14:paraId="78929876" w14:textId="77777777" w:rsidR="00BD625A" w:rsidRDefault="00BD625A" w:rsidP="00BD625A">
      <w:pPr>
        <w:jc w:val="left"/>
      </w:pPr>
    </w:p>
    <w:p w14:paraId="2AEFE798" w14:textId="77777777" w:rsidR="00BD625A" w:rsidRDefault="00BD625A" w:rsidP="00BD625A">
      <w:pPr>
        <w:jc w:val="left"/>
      </w:pPr>
      <w:r>
        <w:t>Algorithm:</w:t>
      </w:r>
    </w:p>
    <w:p w14:paraId="50948E74" w14:textId="77777777" w:rsidR="00BD625A" w:rsidRDefault="00BD625A" w:rsidP="00BD625A">
      <w:pPr>
        <w:jc w:val="left"/>
      </w:pPr>
    </w:p>
    <w:p w14:paraId="6E29E8FB" w14:textId="77777777" w:rsidR="00BD625A" w:rsidRDefault="00BD625A" w:rsidP="00BD625A">
      <w:pPr>
        <w:jc w:val="left"/>
      </w:pPr>
      <w:r>
        <w:rPr>
          <w:b/>
          <w:bCs/>
        </w:rPr>
        <w:t xml:space="preserve">for </w:t>
      </w:r>
      <w:r>
        <w:t xml:space="preserve">j = 1 to </w:t>
      </w:r>
      <w:r>
        <w:rPr>
          <w:b/>
          <w:bCs/>
        </w:rPr>
        <w:t xml:space="preserve">length </w:t>
      </w:r>
      <w:r>
        <w:t xml:space="preserve">(A)-1 </w:t>
      </w:r>
    </w:p>
    <w:p w14:paraId="58DBD427" w14:textId="77777777" w:rsidR="00BD625A" w:rsidRDefault="00BD625A" w:rsidP="00BD625A">
      <w:pPr>
        <w:jc w:val="left"/>
      </w:pPr>
      <w:r>
        <w:t xml:space="preserve">{ </w:t>
      </w:r>
    </w:p>
    <w:p w14:paraId="0466B676" w14:textId="77777777" w:rsidR="00BD625A" w:rsidRDefault="00BD625A" w:rsidP="00BD625A">
      <w:pPr>
        <w:ind w:firstLine="720"/>
        <w:jc w:val="left"/>
      </w:pPr>
      <w:r>
        <w:rPr>
          <w:b/>
          <w:bCs/>
        </w:rPr>
        <w:t xml:space="preserve">for </w:t>
      </w:r>
      <w:proofErr w:type="spellStart"/>
      <w:r>
        <w:t>i</w:t>
      </w:r>
      <w:proofErr w:type="spellEnd"/>
      <w:r>
        <w:t xml:space="preserve">=j+1 to </w:t>
      </w:r>
      <w:r>
        <w:rPr>
          <w:b/>
          <w:bCs/>
        </w:rPr>
        <w:t>length (</w:t>
      </w:r>
      <w:r>
        <w:t xml:space="preserve">A) </w:t>
      </w:r>
    </w:p>
    <w:p w14:paraId="73727B9F" w14:textId="77777777" w:rsidR="00BD625A" w:rsidRDefault="00BD625A" w:rsidP="00BD625A">
      <w:pPr>
        <w:jc w:val="left"/>
      </w:pPr>
      <w:r>
        <w:tab/>
      </w:r>
      <w:r>
        <w:tab/>
      </w:r>
      <w:r>
        <w:rPr>
          <w:b/>
          <w:bCs/>
        </w:rPr>
        <w:t xml:space="preserve">if </w:t>
      </w:r>
      <w:r>
        <w:t>A[j]&lt;A[</w:t>
      </w:r>
      <w:proofErr w:type="spellStart"/>
      <w:r>
        <w:t>i</w:t>
      </w:r>
      <w:proofErr w:type="spellEnd"/>
      <w:r>
        <w:t>] // if this is true, swap A[</w:t>
      </w:r>
      <w:proofErr w:type="spellStart"/>
      <w:r>
        <w:t>i</w:t>
      </w:r>
      <w:proofErr w:type="spellEnd"/>
      <w:r>
        <w:t>] and A[j]</w:t>
      </w:r>
    </w:p>
    <w:p w14:paraId="09FD69CB" w14:textId="77777777" w:rsidR="00BD625A" w:rsidRDefault="00BD625A" w:rsidP="00BD625A">
      <w:pPr>
        <w:jc w:val="left"/>
      </w:pPr>
      <w:r>
        <w:tab/>
      </w:r>
      <w:r>
        <w:tab/>
      </w:r>
      <w:r>
        <w:tab/>
        <w:t>{</w:t>
      </w:r>
    </w:p>
    <w:p w14:paraId="59D03AEE" w14:textId="77777777" w:rsidR="00BD625A" w:rsidRDefault="00BD625A" w:rsidP="00BD625A">
      <w:pPr>
        <w:ind w:left="1440" w:firstLine="720"/>
        <w:jc w:val="left"/>
      </w:pPr>
      <w:r>
        <w:t>key=A[j]</w:t>
      </w:r>
    </w:p>
    <w:p w14:paraId="2471A06B" w14:textId="77777777" w:rsidR="00BD625A" w:rsidRDefault="00BD625A" w:rsidP="00BD625A">
      <w:pPr>
        <w:ind w:left="1440" w:firstLine="720"/>
        <w:jc w:val="left"/>
      </w:pPr>
      <w:r>
        <w:t>A[j]=A[</w:t>
      </w:r>
      <w:proofErr w:type="spellStart"/>
      <w:r>
        <w:t>i</w:t>
      </w:r>
      <w:proofErr w:type="spellEnd"/>
      <w:r>
        <w:t>]</w:t>
      </w:r>
    </w:p>
    <w:p w14:paraId="3623E830" w14:textId="77777777" w:rsidR="00BD625A" w:rsidRDefault="00BD625A" w:rsidP="00BD625A">
      <w:pPr>
        <w:ind w:left="1440" w:firstLine="720"/>
        <w:jc w:val="left"/>
      </w:pPr>
      <w:r>
        <w:t>A[</w:t>
      </w:r>
      <w:proofErr w:type="spellStart"/>
      <w:r>
        <w:t>i</w:t>
      </w:r>
      <w:proofErr w:type="spellEnd"/>
      <w:r>
        <w:t>]=key</w:t>
      </w:r>
    </w:p>
    <w:p w14:paraId="1A8F3F93" w14:textId="77777777" w:rsidR="00BD625A" w:rsidRDefault="00BD625A" w:rsidP="00BD625A">
      <w:pPr>
        <w:ind w:left="1440" w:firstLine="720"/>
        <w:jc w:val="left"/>
      </w:pPr>
      <w:r>
        <w:t>}</w:t>
      </w:r>
    </w:p>
    <w:p w14:paraId="04869E7B" w14:textId="77777777" w:rsidR="00BD625A" w:rsidRDefault="00BD625A" w:rsidP="00BD625A">
      <w:pPr>
        <w:jc w:val="left"/>
      </w:pPr>
      <w:r>
        <w:t>}</w:t>
      </w:r>
    </w:p>
    <w:p w14:paraId="3B7A9160" w14:textId="131FCA17" w:rsidR="00BD625A" w:rsidRDefault="00BD625A" w:rsidP="00BD625A">
      <w:pPr>
        <w:jc w:val="left"/>
      </w:pPr>
      <w:r>
        <w:t>}</w:t>
      </w:r>
    </w:p>
    <w:p w14:paraId="45989EFC" w14:textId="77777777" w:rsidR="00335794" w:rsidRDefault="00335794" w:rsidP="00BD625A">
      <w:pPr>
        <w:jc w:val="left"/>
      </w:pPr>
    </w:p>
    <w:p w14:paraId="146DC0CF" w14:textId="21E1860E" w:rsidR="00335794" w:rsidRDefault="00335794" w:rsidP="00335794">
      <w:pPr>
        <w:ind w:left="-5"/>
        <w:rPr>
          <w:color w:val="FF0000"/>
        </w:rPr>
      </w:pPr>
      <w:r>
        <w:t xml:space="preserve">Basis: Suppose an array consists of 2 elements. The key is A[j]. If A[j] is </w:t>
      </w:r>
      <w:r>
        <w:t>less</w:t>
      </w:r>
      <w:r>
        <w:t xml:space="preserve"> than A[</w:t>
      </w:r>
      <w:proofErr w:type="spellStart"/>
      <w:r>
        <w:t>i</w:t>
      </w:r>
      <w:proofErr w:type="spellEnd"/>
      <w:r>
        <w:t>], swap A[</w:t>
      </w:r>
      <w:proofErr w:type="spellStart"/>
      <w:r>
        <w:t>i</w:t>
      </w:r>
      <w:proofErr w:type="spellEnd"/>
      <w:r>
        <w:t>] and A[j], thus making the key A[</w:t>
      </w:r>
      <w:proofErr w:type="spellStart"/>
      <w:r>
        <w:t>i</w:t>
      </w:r>
      <w:proofErr w:type="spellEnd"/>
      <w:r>
        <w:t>]</w:t>
      </w:r>
      <w:r>
        <w:t>. If A[j] is greater than A[</w:t>
      </w:r>
      <w:proofErr w:type="spellStart"/>
      <w:r>
        <w:t>i</w:t>
      </w:r>
      <w:proofErr w:type="spellEnd"/>
      <w:r>
        <w:t>] don’t swap A[</w:t>
      </w:r>
      <w:proofErr w:type="spellStart"/>
      <w:r>
        <w:t>i</w:t>
      </w:r>
      <w:proofErr w:type="spellEnd"/>
      <w:r>
        <w:t>]</w:t>
      </w:r>
      <w:r w:rsidR="006E2A83">
        <w:t xml:space="preserve"> and A[j].</w:t>
      </w:r>
    </w:p>
    <w:p w14:paraId="518A7886" w14:textId="77777777" w:rsidR="00335794" w:rsidRDefault="00335794" w:rsidP="00335794">
      <w:pPr>
        <w:ind w:left="-5"/>
        <w:rPr>
          <w:color w:val="000000"/>
        </w:rPr>
      </w:pPr>
    </w:p>
    <w:p w14:paraId="483E96C7" w14:textId="77777777" w:rsidR="00335794" w:rsidRDefault="00335794" w:rsidP="00335794">
      <w:pPr>
        <w:ind w:left="-5"/>
      </w:pPr>
      <w:r>
        <w:t>Hypothesis: Suppose this algorithm may sort an array containing n elements.</w:t>
      </w:r>
    </w:p>
    <w:p w14:paraId="242B31ED" w14:textId="77777777" w:rsidR="00335794" w:rsidRDefault="00335794" w:rsidP="00335794">
      <w:pPr>
        <w:ind w:left="-5"/>
      </w:pPr>
    </w:p>
    <w:p w14:paraId="28271E93" w14:textId="77777777" w:rsidR="00335794" w:rsidRDefault="00335794" w:rsidP="00335794">
      <w:pPr>
        <w:ind w:left="-5"/>
      </w:pPr>
      <w:r>
        <w:t xml:space="preserve">Step: We have an array containing n+1 </w:t>
      </w:r>
      <w:proofErr w:type="gramStart"/>
      <w:r>
        <w:t>elements</w:t>
      </w:r>
      <w:proofErr w:type="gramEnd"/>
      <w:r>
        <w:t xml:space="preserve">. Suppose first n of them are already sorted (based on the inductive step). Let us consider the last iteration of the for loop, j=n-1. Then </w:t>
      </w:r>
      <w:proofErr w:type="spellStart"/>
      <w:r>
        <w:t>i</w:t>
      </w:r>
      <w:proofErr w:type="spellEnd"/>
      <w:r>
        <w:t>=n.</w:t>
      </w:r>
    </w:p>
    <w:p w14:paraId="7FCCC032" w14:textId="77777777" w:rsidR="00335794" w:rsidRDefault="00335794" w:rsidP="00335794">
      <w:pPr>
        <w:ind w:left="-5"/>
      </w:pPr>
    </w:p>
    <w:p w14:paraId="4052D4BE" w14:textId="6F4C15B4" w:rsidR="008C115B" w:rsidRDefault="00335794" w:rsidP="006E2A83">
      <w:pPr>
        <w:ind w:left="-5"/>
      </w:pPr>
      <w:r>
        <w:lastRenderedPageBreak/>
        <w:t xml:space="preserve">The key is A[n-1]. If A[n-1] is </w:t>
      </w:r>
      <w:r w:rsidR="006E2A83">
        <w:t>less</w:t>
      </w:r>
      <w:r>
        <w:t xml:space="preserve"> than A[n], swap A[n] and A[n-1], thus making the key A[n]. Since first n elements are already sorted, this means that an entire array is already sorted.</w:t>
      </w:r>
      <w:r w:rsidR="006E2A83">
        <w:t xml:space="preserve"> If A[n-1] is greater than A[n], don’t swap them.</w:t>
      </w:r>
    </w:p>
    <w:p w14:paraId="56BEB654" w14:textId="77777777" w:rsidR="006E2A83" w:rsidRPr="006E2A83" w:rsidRDefault="006E2A83" w:rsidP="006E2A83">
      <w:pPr>
        <w:ind w:left="-5"/>
      </w:pPr>
    </w:p>
    <w:p w14:paraId="2C02523C" w14:textId="77777777" w:rsidR="003A050F" w:rsidRDefault="003A050F" w:rsidP="00555AC4">
      <w:pPr>
        <w:jc w:val="left"/>
      </w:pPr>
    </w:p>
    <w:p w14:paraId="47F2196A" w14:textId="77777777" w:rsidR="00335794" w:rsidRDefault="00335794" w:rsidP="00762EDD">
      <w:pPr>
        <w:rPr>
          <w:rFonts w:cs="Times New Roman"/>
          <w:b/>
          <w:szCs w:val="24"/>
        </w:rPr>
      </w:pPr>
    </w:p>
    <w:p w14:paraId="44B8499A" w14:textId="32C84454" w:rsidR="00762EDD" w:rsidRPr="00762EDD" w:rsidRDefault="008C115B" w:rsidP="00762EDD">
      <w:r>
        <w:rPr>
          <w:rFonts w:cs="Times New Roman"/>
          <w:b/>
          <w:szCs w:val="24"/>
        </w:rPr>
        <w:t>5</w:t>
      </w:r>
      <w:r w:rsidR="00E41C9C">
        <w:rPr>
          <w:rFonts w:cs="Times New Roman"/>
          <w:szCs w:val="24"/>
        </w:rPr>
        <w:t xml:space="preserve">. </w:t>
      </w:r>
      <w:r w:rsidR="000D1F45">
        <w:rPr>
          <w:rFonts w:cs="Times New Roman"/>
          <w:szCs w:val="24"/>
        </w:rPr>
        <w:t>(</w:t>
      </w:r>
      <w:r w:rsidR="000D1F45" w:rsidRPr="000D1F45">
        <w:rPr>
          <w:rFonts w:cs="Times New Roman"/>
          <w:b/>
          <w:szCs w:val="24"/>
        </w:rPr>
        <w:t>10 points</w:t>
      </w:r>
      <w:r w:rsidR="000D1F45">
        <w:rPr>
          <w:rFonts w:cs="Times New Roman"/>
          <w:szCs w:val="24"/>
        </w:rPr>
        <w:t xml:space="preserve">) </w:t>
      </w:r>
      <w:r w:rsidR="00762EDD" w:rsidRPr="00762EDD">
        <w:t>Evaluate the following (justify your solution)</w:t>
      </w:r>
    </w:p>
    <w:p w14:paraId="6CEC64D8" w14:textId="77777777" w:rsidR="00762EDD" w:rsidRPr="00762EDD" w:rsidRDefault="00762EDD" w:rsidP="00762EDD"/>
    <w:p w14:paraId="43E5B2BF" w14:textId="3BB67CBB" w:rsidR="00762EDD" w:rsidRDefault="00762EDD" w:rsidP="00762EDD">
      <w:pPr>
        <w:numPr>
          <w:ilvl w:val="0"/>
          <w:numId w:val="3"/>
        </w:numPr>
        <w:spacing w:line="240" w:lineRule="auto"/>
        <w:contextualSpacing/>
      </w:pPr>
      <w:r w:rsidRPr="00762EDD">
        <w:t xml:space="preserve"> </w:t>
      </w:r>
      <w:r w:rsidRPr="00762EDD">
        <w:rPr>
          <w:position w:val="-14"/>
        </w:rPr>
        <w:object w:dxaOrig="920" w:dyaOrig="400" w14:anchorId="2A522BB8">
          <v:shape id="_x0000_i1028" type="#_x0000_t75" style="width:46.35pt;height:20.05pt" o:ole="">
            <v:imagedata r:id="rId12" o:title=""/>
          </v:shape>
          <o:OLEObject Type="Embed" ProgID="Equation.DSMT4" ShapeID="_x0000_i1028" DrawAspect="Content" ObjectID="_1619017965" r:id="rId13"/>
        </w:object>
      </w:r>
      <w:r w:rsidRPr="00762EDD">
        <w:t xml:space="preserve"> in </w:t>
      </w:r>
      <w:r w:rsidR="00BD625A">
        <w:rPr>
          <w:position w:val="-12"/>
        </w:rPr>
        <w:object w:dxaOrig="308" w:dyaOrig="360" w14:anchorId="0AFD8A7C">
          <v:shape id="_x0000_i1156" type="#_x0000_t75" style="width:15.4pt;height:18pt" o:ole="">
            <v:imagedata r:id="rId14" o:title=""/>
          </v:shape>
          <o:OLEObject Type="Embed" ProgID="Equation.DSMT4" ShapeID="_x0000_i1156" DrawAspect="Content" ObjectID="_1619017966" r:id="rId15"/>
        </w:object>
      </w:r>
    </w:p>
    <w:p w14:paraId="5A40BD56" w14:textId="581107B4" w:rsidR="00792B6E" w:rsidRDefault="00792B6E" w:rsidP="00792B6E">
      <w:pPr>
        <w:spacing w:line="240" w:lineRule="auto"/>
        <w:ind w:left="720"/>
        <w:contextualSpacing/>
      </w:pPr>
      <w:r>
        <w:t>[4]</w:t>
      </w:r>
      <w:r w:rsidR="00B862C8">
        <w:t xml:space="preserve"> </w:t>
      </w:r>
      <w:r>
        <w:t>+</w:t>
      </w:r>
      <w:r w:rsidR="00B862C8">
        <w:t xml:space="preserve"> </w:t>
      </w:r>
      <w:r>
        <w:t xml:space="preserve">[19] = </w:t>
      </w:r>
      <w:r w:rsidR="00B862C8">
        <w:t>[23] = [</w:t>
      </w:r>
      <w:r w:rsidR="00BD625A">
        <w:t>3</w:t>
      </w:r>
      <w:r w:rsidR="00B862C8">
        <w:t>] in</w:t>
      </w:r>
      <w:r w:rsidR="00BD625A">
        <w:rPr>
          <w:position w:val="-12"/>
        </w:rPr>
        <w:object w:dxaOrig="308" w:dyaOrig="360" w14:anchorId="39B1A8AF">
          <v:shape id="_x0000_i1170" type="#_x0000_t75" style="width:15.4pt;height:18pt" o:ole="">
            <v:imagedata r:id="rId14" o:title=""/>
          </v:shape>
          <o:OLEObject Type="Embed" ProgID="Equation.DSMT4" ShapeID="_x0000_i1170" DrawAspect="Content" ObjectID="_1619017967" r:id="rId16"/>
        </w:object>
      </w:r>
      <w:r w:rsidR="00BD625A">
        <w:t xml:space="preserve"> b</w:t>
      </w:r>
      <w:r w:rsidR="00B862C8">
        <w:t xml:space="preserve">ecause </w:t>
      </w:r>
      <w:r>
        <w:t>23mod</w:t>
      </w:r>
      <w:r w:rsidR="00BD625A">
        <w:t>5</w:t>
      </w:r>
      <w:r w:rsidR="00B862C8">
        <w:t>=</w:t>
      </w:r>
      <w:r w:rsidR="00BD625A">
        <w:t>3</w:t>
      </w:r>
    </w:p>
    <w:p w14:paraId="3B5F60B0" w14:textId="77777777" w:rsidR="00B862C8" w:rsidRPr="00762EDD" w:rsidRDefault="00B862C8" w:rsidP="00792B6E">
      <w:pPr>
        <w:spacing w:line="240" w:lineRule="auto"/>
        <w:ind w:left="720"/>
        <w:contextualSpacing/>
      </w:pPr>
    </w:p>
    <w:p w14:paraId="5E072206" w14:textId="0B27802C" w:rsidR="00762EDD" w:rsidRDefault="00762EDD" w:rsidP="00762EDD">
      <w:pPr>
        <w:numPr>
          <w:ilvl w:val="0"/>
          <w:numId w:val="3"/>
        </w:numPr>
        <w:spacing w:line="240" w:lineRule="auto"/>
        <w:contextualSpacing/>
      </w:pPr>
      <w:r w:rsidRPr="00762EDD">
        <w:rPr>
          <w:position w:val="-14"/>
        </w:rPr>
        <w:object w:dxaOrig="900" w:dyaOrig="400" w14:anchorId="70523F11">
          <v:shape id="_x0000_i1030" type="#_x0000_t75" style="width:45.1pt;height:20.05pt" o:ole="">
            <v:imagedata r:id="rId17" o:title=""/>
          </v:shape>
          <o:OLEObject Type="Embed" ProgID="Equation.DSMT4" ShapeID="_x0000_i1030" DrawAspect="Content" ObjectID="_1619017968" r:id="rId18"/>
        </w:object>
      </w:r>
      <w:r w:rsidRPr="00762EDD">
        <w:t xml:space="preserve"> in </w:t>
      </w:r>
      <w:r w:rsidR="00BD625A">
        <w:rPr>
          <w:position w:val="-12"/>
        </w:rPr>
        <w:object w:dxaOrig="308" w:dyaOrig="360" w14:anchorId="541D8295">
          <v:shape id="_x0000_i1158" type="#_x0000_t75" style="width:15.4pt;height:18pt" o:ole="">
            <v:imagedata r:id="rId14" o:title=""/>
          </v:shape>
          <o:OLEObject Type="Embed" ProgID="Equation.DSMT4" ShapeID="_x0000_i1158" DrawAspect="Content" ObjectID="_1619017969" r:id="rId19"/>
        </w:object>
      </w:r>
    </w:p>
    <w:p w14:paraId="06A36204" w14:textId="5364AB6B" w:rsidR="00B862C8" w:rsidRDefault="00B862C8" w:rsidP="00B862C8">
      <w:pPr>
        <w:spacing w:line="240" w:lineRule="auto"/>
        <w:ind w:left="720"/>
        <w:contextualSpacing/>
      </w:pPr>
      <w:r w:rsidRPr="00762EDD">
        <w:rPr>
          <w:position w:val="-14"/>
        </w:rPr>
        <w:object w:dxaOrig="900" w:dyaOrig="400" w14:anchorId="48E96172">
          <v:shape id="_x0000_i1048" type="#_x0000_t75" style="width:45.1pt;height:20.05pt" o:ole="">
            <v:imagedata r:id="rId17" o:title=""/>
          </v:shape>
          <o:OLEObject Type="Embed" ProgID="Equation.DSMT4" ShapeID="_x0000_i1048" DrawAspect="Content" ObjectID="_1619017970" r:id="rId20"/>
        </w:object>
      </w:r>
      <w:r>
        <w:t>= [</w:t>
      </w:r>
      <w:r w:rsidR="008E7B84">
        <w:t xml:space="preserve">76] = [1] in </w:t>
      </w:r>
      <w:r w:rsidR="00BD625A">
        <w:rPr>
          <w:position w:val="-12"/>
        </w:rPr>
        <w:object w:dxaOrig="308" w:dyaOrig="360" w14:anchorId="41639505">
          <v:shape id="_x0000_i1175" type="#_x0000_t75" style="width:15.4pt;height:18pt" o:ole="">
            <v:imagedata r:id="rId14" o:title=""/>
          </v:shape>
          <o:OLEObject Type="Embed" ProgID="Equation.DSMT4" ShapeID="_x0000_i1175" DrawAspect="Content" ObjectID="_1619017971" r:id="rId21"/>
        </w:object>
      </w:r>
      <w:r w:rsidR="00BD625A">
        <w:t xml:space="preserve"> </w:t>
      </w:r>
      <w:r w:rsidR="008E7B84">
        <w:t>because 76mod</w:t>
      </w:r>
      <w:r w:rsidR="00BD625A">
        <w:t>5</w:t>
      </w:r>
      <w:r w:rsidR="008E7B84">
        <w:t>=1</w:t>
      </w:r>
    </w:p>
    <w:p w14:paraId="34115BBA" w14:textId="77777777" w:rsidR="008E7B84" w:rsidRPr="00762EDD" w:rsidRDefault="008E7B84" w:rsidP="00B862C8">
      <w:pPr>
        <w:spacing w:line="240" w:lineRule="auto"/>
        <w:ind w:left="720"/>
        <w:contextualSpacing/>
      </w:pPr>
    </w:p>
    <w:p w14:paraId="52B13BD0" w14:textId="029314CB" w:rsidR="00762EDD" w:rsidRDefault="00762EDD" w:rsidP="00762EDD">
      <w:pPr>
        <w:numPr>
          <w:ilvl w:val="0"/>
          <w:numId w:val="3"/>
        </w:numPr>
        <w:spacing w:line="240" w:lineRule="auto"/>
        <w:contextualSpacing/>
      </w:pPr>
      <w:r w:rsidRPr="00762EDD">
        <w:t xml:space="preserve"> </w:t>
      </w:r>
      <w:r w:rsidRPr="00762EDD">
        <w:rPr>
          <w:position w:val="-14"/>
        </w:rPr>
        <w:object w:dxaOrig="999" w:dyaOrig="400" w14:anchorId="2480BD60">
          <v:shape id="_x0000_i1068" type="#_x0000_t75" style="width:50.25pt;height:19.9pt" o:ole="">
            <v:imagedata r:id="rId22" o:title=""/>
          </v:shape>
          <o:OLEObject Type="Embed" ProgID="Equation.DSMT4" ShapeID="_x0000_i1068" DrawAspect="Content" ObjectID="_1619017972" r:id="rId23"/>
        </w:object>
      </w:r>
      <w:r w:rsidRPr="00762EDD">
        <w:t xml:space="preserve"> in </w:t>
      </w:r>
      <w:r w:rsidR="00BD625A">
        <w:rPr>
          <w:position w:val="-12"/>
        </w:rPr>
        <w:object w:dxaOrig="278" w:dyaOrig="360" w14:anchorId="629ED660">
          <v:shape id="_x0000_i1160" type="#_x0000_t75" style="width:13.9pt;height:18pt" o:ole="">
            <v:imagedata r:id="rId24" o:title=""/>
          </v:shape>
          <o:OLEObject Type="Embed" ProgID="Equation.DSMT4" ShapeID="_x0000_i1160" DrawAspect="Content" ObjectID="_1619017973" r:id="rId25"/>
        </w:object>
      </w:r>
    </w:p>
    <w:p w14:paraId="1C54BCC5" w14:textId="543D5A06" w:rsidR="00F721EB" w:rsidRDefault="00F721EB" w:rsidP="00F721EB">
      <w:pPr>
        <w:spacing w:line="240" w:lineRule="auto"/>
        <w:ind w:left="720"/>
        <w:contextualSpacing/>
      </w:pPr>
      <w:r w:rsidRPr="00762EDD">
        <w:rPr>
          <w:position w:val="-14"/>
        </w:rPr>
        <w:object w:dxaOrig="999" w:dyaOrig="400" w14:anchorId="0855D222">
          <v:shape id="_x0000_i1072" type="#_x0000_t75" style="width:50.25pt;height:19.9pt" o:ole="">
            <v:imagedata r:id="rId22" o:title=""/>
          </v:shape>
          <o:OLEObject Type="Embed" ProgID="Equation.DSMT4" ShapeID="_x0000_i1072" DrawAspect="Content" ObjectID="_1619017974" r:id="rId26"/>
        </w:object>
      </w:r>
      <w:r>
        <w:t xml:space="preserve">= [170] = [2] in </w:t>
      </w:r>
      <w:r w:rsidR="00BD625A">
        <w:rPr>
          <w:position w:val="-12"/>
        </w:rPr>
        <w:object w:dxaOrig="278" w:dyaOrig="360" w14:anchorId="3FC76F3C">
          <v:shape id="_x0000_i1177" type="#_x0000_t75" style="width:13.9pt;height:18pt" o:ole="">
            <v:imagedata r:id="rId24" o:title=""/>
          </v:shape>
          <o:OLEObject Type="Embed" ProgID="Equation.DSMT4" ShapeID="_x0000_i1177" DrawAspect="Content" ObjectID="_1619017975" r:id="rId27"/>
        </w:object>
      </w:r>
      <w:r>
        <w:t xml:space="preserve"> because 170mod</w:t>
      </w:r>
      <w:r w:rsidR="00BD625A">
        <w:t>3</w:t>
      </w:r>
      <w:r>
        <w:t>=2</w:t>
      </w:r>
    </w:p>
    <w:p w14:paraId="4F8AC487" w14:textId="77777777" w:rsidR="00F721EB" w:rsidRPr="00762EDD" w:rsidRDefault="00F721EB" w:rsidP="00F721EB">
      <w:pPr>
        <w:spacing w:line="240" w:lineRule="auto"/>
        <w:ind w:left="720"/>
        <w:contextualSpacing/>
      </w:pPr>
    </w:p>
    <w:p w14:paraId="74506929" w14:textId="2DB03524" w:rsidR="00762EDD" w:rsidRDefault="00BD625A" w:rsidP="00BD625A">
      <w:pPr>
        <w:numPr>
          <w:ilvl w:val="0"/>
          <w:numId w:val="3"/>
        </w:numPr>
        <w:spacing w:line="240" w:lineRule="auto"/>
        <w:contextualSpacing/>
      </w:pPr>
      <m:oMath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49</m:t>
                </m:r>
              </m:e>
            </m:d>
          </m:e>
          <m:sup>
            <m:r>
              <w:rPr>
                <w:rFonts w:ascii="Cambria Math"/>
              </w:rPr>
              <m:t>10</m:t>
            </m:r>
          </m:sup>
        </m:sSup>
      </m:oMath>
      <w:r w:rsidR="00762EDD" w:rsidRPr="00762EDD">
        <w:t xml:space="preserve"> in </w:t>
      </w:r>
      <w:r>
        <w:rPr>
          <w:position w:val="-12"/>
        </w:rPr>
        <w:object w:dxaOrig="368" w:dyaOrig="360" w14:anchorId="5105BA5B">
          <v:shape id="_x0000_i1162" type="#_x0000_t75" style="width:18.4pt;height:18pt" o:ole="">
            <v:imagedata r:id="rId28" o:title=""/>
          </v:shape>
          <o:OLEObject Type="Embed" ProgID="Equation.DSMT4" ShapeID="_x0000_i1162" DrawAspect="Content" ObjectID="_1619017976" r:id="rId29"/>
        </w:object>
      </w:r>
      <w:r w:rsidR="00762EDD" w:rsidRPr="00762EDD">
        <w:t xml:space="preserve"> </w:t>
      </w:r>
    </w:p>
    <w:p w14:paraId="22D44725" w14:textId="5E70F13B" w:rsidR="00F721EB" w:rsidRDefault="00BD625A" w:rsidP="00BD625A">
      <w:pPr>
        <w:spacing w:line="240" w:lineRule="auto"/>
        <w:ind w:left="720"/>
        <w:contextualSpacing/>
      </w:pPr>
      <m:oMath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49</m:t>
                </m:r>
              </m:e>
            </m:d>
          </m:e>
          <m:sup>
            <m:r>
              <w:rPr>
                <w:rFonts w:ascii="Cambria Math"/>
              </w:rPr>
              <m:t>10</m:t>
            </m:r>
          </m:sup>
        </m:sSup>
      </m:oMath>
      <w:r w:rsidR="00F721EB">
        <w:sym w:font="Symbol" w:char="F0BA"/>
      </w:r>
      <w:r w:rsidR="00F721EB">
        <w:t xml:space="preserve"> 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</m:e>
          <m:sup>
            <m:r>
              <w:rPr>
                <w:rFonts w:ascii="Cambria Math"/>
              </w:rPr>
              <m:t>10</m:t>
            </m:r>
          </m:sup>
        </m:sSup>
      </m:oMath>
      <w:r w:rsidR="00F721EB">
        <w:rPr>
          <w:rFonts w:eastAsiaTheme="minorEastAsia"/>
        </w:rPr>
        <w:t xml:space="preserve"> </w:t>
      </w:r>
      <w:r w:rsidR="00F721EB">
        <w:sym w:font="Symbol" w:char="F0BA"/>
      </w:r>
      <w:r w:rsidR="00F721EB">
        <w:t xml:space="preserve"> [1] </w:t>
      </w:r>
      <w:r w:rsidR="00F721EB">
        <w:sym w:font="Symbol" w:char="F0BA"/>
      </w:r>
      <w:r w:rsidR="00F721EB">
        <w:t xml:space="preserve"> [1] in </w:t>
      </w:r>
      <w:r>
        <w:rPr>
          <w:position w:val="-12"/>
        </w:rPr>
        <w:object w:dxaOrig="368" w:dyaOrig="360" w14:anchorId="48617922">
          <v:shape id="_x0000_i1181" type="#_x0000_t75" style="width:18.4pt;height:18pt" o:ole="">
            <v:imagedata r:id="rId28" o:title=""/>
          </v:shape>
          <o:OLEObject Type="Embed" ProgID="Equation.DSMT4" ShapeID="_x0000_i1181" DrawAspect="Content" ObjectID="_1619017977" r:id="rId30"/>
        </w:object>
      </w:r>
    </w:p>
    <w:p w14:paraId="57FA5379" w14:textId="77777777" w:rsidR="00F721EB" w:rsidRDefault="00F721EB" w:rsidP="00F721EB">
      <w:pPr>
        <w:spacing w:line="240" w:lineRule="auto"/>
        <w:ind w:left="720"/>
        <w:contextualSpacing/>
      </w:pPr>
    </w:p>
    <w:p w14:paraId="1698DB70" w14:textId="10A75E6E" w:rsidR="00F721EB" w:rsidRDefault="00BD625A" w:rsidP="00BD625A">
      <w:pPr>
        <w:numPr>
          <w:ilvl w:val="0"/>
          <w:numId w:val="3"/>
        </w:numPr>
        <w:spacing w:line="240" w:lineRule="auto"/>
        <w:contextualSpacing/>
      </w:pPr>
      <m:oMath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48</m:t>
                </m:r>
              </m:e>
            </m:d>
          </m:e>
          <m:sup>
            <m:r>
              <w:rPr>
                <w:rFonts w:ascii="Cambria Math"/>
              </w:rPr>
              <m:t>6</m:t>
            </m:r>
          </m:sup>
        </m:sSup>
      </m:oMath>
      <w:r w:rsidR="00BD3A77">
        <w:t xml:space="preserve"> </w:t>
      </w:r>
      <w:r w:rsidR="00BD3A77" w:rsidRPr="00762EDD">
        <w:t xml:space="preserve">in </w:t>
      </w:r>
      <w:r>
        <w:rPr>
          <w:position w:val="-12"/>
        </w:rPr>
        <w:object w:dxaOrig="368" w:dyaOrig="360" w14:anchorId="6083F183">
          <v:shape id="_x0000_i1164" type="#_x0000_t75" style="width:18.4pt;height:18pt" o:ole="">
            <v:imagedata r:id="rId28" o:title=""/>
          </v:shape>
          <o:OLEObject Type="Embed" ProgID="Equation.DSMT4" ShapeID="_x0000_i1164" DrawAspect="Content" ObjectID="_1619017978" r:id="rId31"/>
        </w:object>
      </w:r>
    </w:p>
    <w:p w14:paraId="6FC63076" w14:textId="701990C6" w:rsidR="00A60CA9" w:rsidRPr="003A050F" w:rsidRDefault="00BD625A" w:rsidP="003A050F">
      <w:pPr>
        <w:spacing w:line="240" w:lineRule="auto"/>
        <w:ind w:left="720"/>
        <w:contextualSpacing/>
      </w:pPr>
      <m:oMath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48</m:t>
                </m:r>
              </m:e>
            </m:d>
          </m:e>
          <m:sup>
            <m:r>
              <w:rPr>
                <w:rFonts w:ascii="Cambria Math"/>
              </w:rPr>
              <m:t>6</m:t>
            </m:r>
          </m:sup>
        </m:sSup>
      </m:oMath>
      <w:r w:rsidR="00967E8F">
        <w:sym w:font="Symbol" w:char="F0BA"/>
      </w:r>
      <w:r w:rsidR="00967E8F">
        <w:t xml:space="preserve"> 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</m:e>
          <m:sup>
            <m:r>
              <w:rPr>
                <w:rFonts w:ascii="Cambria Math"/>
              </w:rPr>
              <m:t>6</m:t>
            </m:r>
          </m:sup>
        </m:sSup>
      </m:oMath>
      <w:r w:rsidR="00967E8F">
        <w:rPr>
          <w:rFonts w:eastAsiaTheme="minorEastAsia"/>
        </w:rPr>
        <w:t xml:space="preserve"> </w:t>
      </w:r>
      <w:r w:rsidR="00967E8F">
        <w:sym w:font="Symbol" w:char="F0BA"/>
      </w:r>
      <w:r w:rsidR="00967E8F">
        <w:t xml:space="preserve"> [1] </w:t>
      </w:r>
      <w:r w:rsidR="00967E8F">
        <w:sym w:font="Symbol" w:char="F0BA"/>
      </w:r>
      <w:r w:rsidR="00967E8F">
        <w:t xml:space="preserve"> [1] in </w:t>
      </w:r>
      <w:r w:rsidR="003A050F">
        <w:rPr>
          <w:position w:val="-12"/>
        </w:rPr>
        <w:object w:dxaOrig="368" w:dyaOrig="360" w14:anchorId="0DFF8028">
          <v:shape id="_x0000_i1185" type="#_x0000_t75" style="width:18.4pt;height:18pt" o:ole="">
            <v:imagedata r:id="rId28" o:title=""/>
          </v:shape>
          <o:OLEObject Type="Embed" ProgID="Equation.DSMT4" ShapeID="_x0000_i1185" DrawAspect="Content" ObjectID="_1619017979" r:id="rId32"/>
        </w:object>
      </w:r>
    </w:p>
    <w:p w14:paraId="66ADEDB2" w14:textId="77777777" w:rsidR="00A60CA9" w:rsidRDefault="00A60CA9" w:rsidP="00762EDD">
      <w:pPr>
        <w:rPr>
          <w:rFonts w:cs="Times New Roman"/>
          <w:szCs w:val="24"/>
        </w:rPr>
      </w:pPr>
    </w:p>
    <w:p w14:paraId="3984B71B" w14:textId="77777777" w:rsidR="0089291B" w:rsidRPr="000E1A6C" w:rsidRDefault="008C115B" w:rsidP="00132227">
      <w:pPr>
        <w:rPr>
          <w:rFonts w:cs="Times New Roman"/>
          <w:szCs w:val="24"/>
        </w:rPr>
      </w:pPr>
      <w:r>
        <w:rPr>
          <w:rFonts w:cs="Times New Roman"/>
          <w:b/>
          <w:szCs w:val="24"/>
        </w:rPr>
        <w:t>6</w:t>
      </w:r>
      <w:r w:rsidR="000E1A6C" w:rsidRPr="000E1A6C">
        <w:rPr>
          <w:rFonts w:cs="Times New Roman"/>
          <w:b/>
          <w:szCs w:val="24"/>
        </w:rPr>
        <w:t xml:space="preserve">. </w:t>
      </w:r>
      <w:r w:rsidR="000D1F45">
        <w:rPr>
          <w:rFonts w:cs="Times New Roman"/>
          <w:szCs w:val="24"/>
        </w:rPr>
        <w:t>(</w:t>
      </w:r>
      <w:r w:rsidR="00832755" w:rsidRPr="00832755">
        <w:rPr>
          <w:rFonts w:cs="Times New Roman"/>
          <w:b/>
          <w:szCs w:val="24"/>
        </w:rPr>
        <w:t>15</w:t>
      </w:r>
      <w:r w:rsidR="000D1F45" w:rsidRPr="000D1F45">
        <w:rPr>
          <w:rFonts w:cs="Times New Roman"/>
          <w:b/>
          <w:szCs w:val="24"/>
        </w:rPr>
        <w:t xml:space="preserve"> points</w:t>
      </w:r>
      <w:r w:rsidR="000D1F45">
        <w:rPr>
          <w:rFonts w:cs="Times New Roman"/>
          <w:szCs w:val="24"/>
        </w:rPr>
        <w:t xml:space="preserve">) </w:t>
      </w:r>
      <w:r w:rsidR="000E1A6C">
        <w:rPr>
          <w:rFonts w:cs="Times New Roman"/>
          <w:szCs w:val="24"/>
        </w:rPr>
        <w:t xml:space="preserve">A message was encrypted using </w:t>
      </w:r>
      <w:r w:rsidR="000E1A6C">
        <w:t xml:space="preserve">a simple encryption method with the encryption function (key) </w:t>
      </w:r>
      <w:r w:rsidR="000E1A6C" w:rsidRPr="00263315">
        <w:rPr>
          <w:position w:val="-10"/>
        </w:rPr>
        <w:object w:dxaOrig="2400" w:dyaOrig="320" w14:anchorId="6FBDBFC9">
          <v:shape id="_x0000_i1038" type="#_x0000_t75" style="width:120.35pt;height:15.75pt" o:ole="">
            <v:imagedata r:id="rId33" o:title=""/>
          </v:shape>
          <o:OLEObject Type="Embed" ProgID="Equation.DSMT4" ShapeID="_x0000_i1038" DrawAspect="Content" ObjectID="_1619017980" r:id="rId34"/>
        </w:object>
      </w:r>
      <w:r w:rsidR="000E1A6C">
        <w:t>. The following encrypted message was obtained HN</w:t>
      </w:r>
      <w:r w:rsidR="00EF3DB1">
        <w:t>R</w:t>
      </w:r>
      <w:r w:rsidR="000E1A6C">
        <w:t>T</w:t>
      </w:r>
      <w:r w:rsidR="00EF3DB1">
        <w:t>R</w:t>
      </w:r>
      <w:r w:rsidR="000E1A6C">
        <w:t>NKC Invert the encryption function (key) and decrypt the message. Show your work explicitly</w:t>
      </w:r>
      <w:r w:rsidR="00832755">
        <w:t xml:space="preserve"> (including a decrypted message)</w:t>
      </w:r>
      <w:r w:rsidR="000E1A6C">
        <w:t xml:space="preserve">. </w:t>
      </w:r>
    </w:p>
    <w:p w14:paraId="337160CC" w14:textId="77777777" w:rsidR="0089291B" w:rsidRDefault="0089291B" w:rsidP="00132227">
      <w:pPr>
        <w:rPr>
          <w:rFonts w:cs="Times New Roman"/>
          <w:szCs w:val="24"/>
        </w:rPr>
      </w:pPr>
    </w:p>
    <w:p w14:paraId="1F9B51B8" w14:textId="7C5D40FC" w:rsidR="000E1A6C" w:rsidRDefault="00412D5C" w:rsidP="00132227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Ciphertext: </w:t>
      </w:r>
      <w:r>
        <w:t>HNRTRNKC</w:t>
      </w:r>
    </w:p>
    <w:p w14:paraId="36EF4F3A" w14:textId="20975B19" w:rsidR="00412D5C" w:rsidRDefault="00412D5C" w:rsidP="00412D5C">
      <w:r>
        <w:t>Decryption using p=3(r-</w:t>
      </w:r>
      <w:proofErr w:type="gramStart"/>
      <w:r>
        <w:t>13)mod</w:t>
      </w:r>
      <w:proofErr w:type="gramEnd"/>
      <w:r>
        <w:t>26</w:t>
      </w:r>
    </w:p>
    <w:p w14:paraId="249AD0FE" w14:textId="77777777" w:rsidR="000E1A6C" w:rsidRDefault="000E1A6C" w:rsidP="00132227">
      <w:pPr>
        <w:rPr>
          <w:rFonts w:cs="Times New Roman"/>
          <w:szCs w:val="24"/>
        </w:rPr>
      </w:pPr>
    </w:p>
    <w:p w14:paraId="04E33B43" w14:textId="18BBC66C" w:rsidR="00412D5C" w:rsidRPr="00412D5C" w:rsidRDefault="00412D5C" w:rsidP="00412D5C">
      <w:pPr>
        <w:rPr>
          <w:rFonts w:cs="Times New Roman"/>
          <w:szCs w:val="24"/>
        </w:rPr>
      </w:pPr>
      <w:r>
        <w:rPr>
          <w:rFonts w:cs="Times New Roman"/>
          <w:szCs w:val="24"/>
        </w:rPr>
        <w:t>H</w:t>
      </w:r>
    </w:p>
    <w:p w14:paraId="1C651BBC" w14:textId="00F5C657" w:rsidR="00412D5C" w:rsidRDefault="00412D5C" w:rsidP="00412D5C">
      <w:r>
        <w:t>r=7</w:t>
      </w:r>
    </w:p>
    <w:p w14:paraId="6DE5BD15" w14:textId="77777777" w:rsidR="00412D5C" w:rsidRDefault="00412D5C" w:rsidP="00412D5C">
      <w:r>
        <w:t>p=3(r-</w:t>
      </w:r>
      <w:proofErr w:type="gramStart"/>
      <w:r>
        <w:t>13)mod</w:t>
      </w:r>
      <w:proofErr w:type="gramEnd"/>
      <w:r>
        <w:t>26</w:t>
      </w:r>
    </w:p>
    <w:p w14:paraId="2193BAE7" w14:textId="728EEE2C" w:rsidR="00412D5C" w:rsidRDefault="00412D5C" w:rsidP="00412D5C">
      <w:r>
        <w:t>p=3(7-</w:t>
      </w:r>
      <w:proofErr w:type="gramStart"/>
      <w:r>
        <w:t>13)mod</w:t>
      </w:r>
      <w:proofErr w:type="gramEnd"/>
      <w:r>
        <w:t>26</w:t>
      </w:r>
    </w:p>
    <w:p w14:paraId="3B75F587" w14:textId="4E44BDE4" w:rsidR="00412D5C" w:rsidRDefault="00412D5C" w:rsidP="00412D5C">
      <w:r>
        <w:t>p=-18mod26</w:t>
      </w:r>
    </w:p>
    <w:p w14:paraId="37590C11" w14:textId="2E0EF6E1" w:rsidR="00412D5C" w:rsidRDefault="00412D5C" w:rsidP="00412D5C">
      <w:r>
        <w:t>p=8</w:t>
      </w:r>
    </w:p>
    <w:p w14:paraId="6E30C1B6" w14:textId="12A87322" w:rsidR="00412D5C" w:rsidRDefault="00412D5C" w:rsidP="00412D5C">
      <w:r>
        <w:t>I</w:t>
      </w:r>
    </w:p>
    <w:p w14:paraId="63558FE7" w14:textId="57EF6EBC" w:rsidR="00412D5C" w:rsidRDefault="00412D5C" w:rsidP="00412D5C"/>
    <w:p w14:paraId="1778159D" w14:textId="77777777" w:rsidR="00412D5C" w:rsidRDefault="00412D5C" w:rsidP="00412D5C"/>
    <w:p w14:paraId="64DD3797" w14:textId="15AA81D6" w:rsidR="00412D5C" w:rsidRDefault="00412D5C" w:rsidP="00412D5C">
      <w:r>
        <w:lastRenderedPageBreak/>
        <w:t>N</w:t>
      </w:r>
    </w:p>
    <w:p w14:paraId="29B4BFA7" w14:textId="5AC2E735" w:rsidR="00412D5C" w:rsidRDefault="00412D5C" w:rsidP="00412D5C">
      <w:r>
        <w:t>r=</w:t>
      </w:r>
      <w:r w:rsidR="0094333D">
        <w:t>13</w:t>
      </w:r>
    </w:p>
    <w:p w14:paraId="1629308E" w14:textId="77777777" w:rsidR="00412D5C" w:rsidRDefault="00412D5C" w:rsidP="00412D5C">
      <w:r>
        <w:t>p=3(r-</w:t>
      </w:r>
      <w:proofErr w:type="gramStart"/>
      <w:r>
        <w:t>13)mod</w:t>
      </w:r>
      <w:proofErr w:type="gramEnd"/>
      <w:r>
        <w:t>26</w:t>
      </w:r>
    </w:p>
    <w:p w14:paraId="4538649E" w14:textId="5D797597" w:rsidR="00412D5C" w:rsidRDefault="00412D5C" w:rsidP="00412D5C">
      <w:r>
        <w:t>p=3(</w:t>
      </w:r>
      <w:r w:rsidR="0094333D">
        <w:t>13</w:t>
      </w:r>
      <w:r>
        <w:t>-</w:t>
      </w:r>
      <w:proofErr w:type="gramStart"/>
      <w:r>
        <w:t>13)mod</w:t>
      </w:r>
      <w:proofErr w:type="gramEnd"/>
      <w:r>
        <w:t>26</w:t>
      </w:r>
    </w:p>
    <w:p w14:paraId="1F78E19C" w14:textId="4D8681FC" w:rsidR="00412D5C" w:rsidRDefault="00412D5C" w:rsidP="00412D5C">
      <w:r>
        <w:t>p=</w:t>
      </w:r>
      <w:r w:rsidR="0094333D">
        <w:t>0</w:t>
      </w:r>
      <w:r>
        <w:t>mod26</w:t>
      </w:r>
    </w:p>
    <w:p w14:paraId="7B73D9D6" w14:textId="40A17A79" w:rsidR="00412D5C" w:rsidRDefault="00412D5C" w:rsidP="00412D5C">
      <w:r>
        <w:t>p=</w:t>
      </w:r>
      <w:r w:rsidR="0094333D">
        <w:t>0</w:t>
      </w:r>
    </w:p>
    <w:p w14:paraId="0DE45BF6" w14:textId="0CA8A458" w:rsidR="0094333D" w:rsidRDefault="0094333D" w:rsidP="00412D5C">
      <w:r>
        <w:t>A</w:t>
      </w:r>
    </w:p>
    <w:p w14:paraId="5AE7F600" w14:textId="2678E17A" w:rsidR="00412D5C" w:rsidRDefault="00412D5C" w:rsidP="00132227">
      <w:pPr>
        <w:rPr>
          <w:rFonts w:cs="Times New Roman"/>
          <w:szCs w:val="24"/>
        </w:rPr>
      </w:pPr>
    </w:p>
    <w:p w14:paraId="066ECD2E" w14:textId="50719C62" w:rsidR="00412D5C" w:rsidRDefault="00412D5C" w:rsidP="00132227">
      <w:pPr>
        <w:rPr>
          <w:rFonts w:cs="Times New Roman"/>
          <w:szCs w:val="24"/>
        </w:rPr>
      </w:pPr>
    </w:p>
    <w:p w14:paraId="31892A81" w14:textId="73120B09" w:rsidR="00412D5C" w:rsidRDefault="0094333D" w:rsidP="00132227">
      <w:pPr>
        <w:rPr>
          <w:rFonts w:cs="Times New Roman"/>
          <w:szCs w:val="24"/>
        </w:rPr>
      </w:pPr>
      <w:r>
        <w:rPr>
          <w:rFonts w:cs="Times New Roman"/>
          <w:szCs w:val="24"/>
        </w:rPr>
        <w:t>R</w:t>
      </w:r>
    </w:p>
    <w:p w14:paraId="74E1F06A" w14:textId="6E420D7A" w:rsidR="00412D5C" w:rsidRDefault="00412D5C" w:rsidP="00412D5C">
      <w:r>
        <w:t>r=</w:t>
      </w:r>
      <w:r w:rsidR="0094333D">
        <w:t>1</w:t>
      </w:r>
      <w:r>
        <w:t>7</w:t>
      </w:r>
    </w:p>
    <w:p w14:paraId="1AD0FE2F" w14:textId="77777777" w:rsidR="00412D5C" w:rsidRDefault="00412D5C" w:rsidP="00412D5C">
      <w:r>
        <w:t>p=3(r-</w:t>
      </w:r>
      <w:proofErr w:type="gramStart"/>
      <w:r>
        <w:t>13)mod</w:t>
      </w:r>
      <w:proofErr w:type="gramEnd"/>
      <w:r>
        <w:t>26</w:t>
      </w:r>
    </w:p>
    <w:p w14:paraId="5EB4054C" w14:textId="770BFA67" w:rsidR="00412D5C" w:rsidRDefault="00412D5C" w:rsidP="00412D5C">
      <w:r>
        <w:t>p=3(</w:t>
      </w:r>
      <w:r w:rsidR="0094333D">
        <w:t>1</w:t>
      </w:r>
      <w:r>
        <w:t>7-</w:t>
      </w:r>
      <w:proofErr w:type="gramStart"/>
      <w:r>
        <w:t>13)mod</w:t>
      </w:r>
      <w:proofErr w:type="gramEnd"/>
      <w:r>
        <w:t>26</w:t>
      </w:r>
    </w:p>
    <w:p w14:paraId="3B3C259A" w14:textId="1905508A" w:rsidR="00412D5C" w:rsidRDefault="00412D5C" w:rsidP="00412D5C">
      <w:r>
        <w:t>p=</w:t>
      </w:r>
      <w:r w:rsidR="0094333D">
        <w:t>12</w:t>
      </w:r>
      <w:r>
        <w:t>mod26</w:t>
      </w:r>
    </w:p>
    <w:p w14:paraId="0D7B5B7E" w14:textId="704AB573" w:rsidR="00412D5C" w:rsidRDefault="00412D5C" w:rsidP="00412D5C">
      <w:r>
        <w:t>p=</w:t>
      </w:r>
      <w:r w:rsidR="0094333D">
        <w:t>12</w:t>
      </w:r>
    </w:p>
    <w:p w14:paraId="7D1FFCD4" w14:textId="4F333B30" w:rsidR="0094333D" w:rsidRDefault="0094333D" w:rsidP="00412D5C">
      <w:r>
        <w:t>M</w:t>
      </w:r>
    </w:p>
    <w:p w14:paraId="2836C34F" w14:textId="163E5554" w:rsidR="00412D5C" w:rsidRDefault="00412D5C" w:rsidP="00132227">
      <w:pPr>
        <w:rPr>
          <w:rFonts w:cs="Times New Roman"/>
          <w:szCs w:val="24"/>
        </w:rPr>
      </w:pPr>
    </w:p>
    <w:p w14:paraId="705C3122" w14:textId="1BD5D958" w:rsidR="0094333D" w:rsidRDefault="0094333D" w:rsidP="00132227">
      <w:pPr>
        <w:rPr>
          <w:rFonts w:cs="Times New Roman"/>
          <w:szCs w:val="24"/>
        </w:rPr>
      </w:pPr>
    </w:p>
    <w:p w14:paraId="75FFBF56" w14:textId="3F249679" w:rsidR="0094333D" w:rsidRDefault="0094333D" w:rsidP="00132227">
      <w:pPr>
        <w:rPr>
          <w:rFonts w:cs="Times New Roman"/>
          <w:szCs w:val="24"/>
        </w:rPr>
      </w:pPr>
      <w:r>
        <w:rPr>
          <w:rFonts w:cs="Times New Roman"/>
          <w:szCs w:val="24"/>
        </w:rPr>
        <w:t>T</w:t>
      </w:r>
    </w:p>
    <w:p w14:paraId="0EECDB5F" w14:textId="7402EDDB" w:rsidR="0094333D" w:rsidRDefault="0094333D" w:rsidP="0094333D">
      <w:r>
        <w:t>r=19</w:t>
      </w:r>
    </w:p>
    <w:p w14:paraId="2FA88462" w14:textId="77777777" w:rsidR="0094333D" w:rsidRDefault="0094333D" w:rsidP="0094333D">
      <w:r>
        <w:t>p=3(r-</w:t>
      </w:r>
      <w:proofErr w:type="gramStart"/>
      <w:r>
        <w:t>13)mod</w:t>
      </w:r>
      <w:proofErr w:type="gramEnd"/>
      <w:r>
        <w:t>26</w:t>
      </w:r>
    </w:p>
    <w:p w14:paraId="6EEB7845" w14:textId="6A0017A1" w:rsidR="0094333D" w:rsidRDefault="0094333D" w:rsidP="0094333D">
      <w:r>
        <w:t>p=3(19-</w:t>
      </w:r>
      <w:proofErr w:type="gramStart"/>
      <w:r>
        <w:t>13)mod</w:t>
      </w:r>
      <w:proofErr w:type="gramEnd"/>
      <w:r>
        <w:t>26</w:t>
      </w:r>
    </w:p>
    <w:p w14:paraId="5A71D2A5" w14:textId="19D996DE" w:rsidR="0094333D" w:rsidRDefault="0094333D" w:rsidP="0094333D">
      <w:r>
        <w:t>p=18mod26</w:t>
      </w:r>
    </w:p>
    <w:p w14:paraId="5BAAED37" w14:textId="43E832C7" w:rsidR="0094333D" w:rsidRDefault="0094333D" w:rsidP="0094333D">
      <w:r>
        <w:t>p=</w:t>
      </w:r>
      <w:r w:rsidR="009D7BD9">
        <w:t>18</w:t>
      </w:r>
    </w:p>
    <w:p w14:paraId="3DF0E09F" w14:textId="5CE615EB" w:rsidR="009D7BD9" w:rsidRDefault="009D7BD9" w:rsidP="0094333D">
      <w:r>
        <w:t>S</w:t>
      </w:r>
    </w:p>
    <w:p w14:paraId="79AD784B" w14:textId="475B38B0" w:rsidR="0094333D" w:rsidRDefault="0094333D" w:rsidP="00132227">
      <w:pPr>
        <w:rPr>
          <w:rFonts w:cs="Times New Roman"/>
          <w:szCs w:val="24"/>
        </w:rPr>
      </w:pPr>
    </w:p>
    <w:p w14:paraId="119A8C63" w14:textId="71085A46" w:rsidR="0094333D" w:rsidRDefault="0094333D" w:rsidP="00132227">
      <w:pPr>
        <w:rPr>
          <w:rFonts w:cs="Times New Roman"/>
          <w:szCs w:val="24"/>
        </w:rPr>
      </w:pPr>
    </w:p>
    <w:p w14:paraId="687C24FD" w14:textId="1752B078" w:rsidR="0094333D" w:rsidRDefault="0094333D" w:rsidP="00132227">
      <w:pPr>
        <w:rPr>
          <w:rFonts w:cs="Times New Roman"/>
          <w:szCs w:val="24"/>
        </w:rPr>
      </w:pPr>
      <w:r>
        <w:rPr>
          <w:rFonts w:cs="Times New Roman"/>
          <w:szCs w:val="24"/>
        </w:rPr>
        <w:t>K</w:t>
      </w:r>
    </w:p>
    <w:p w14:paraId="303639C3" w14:textId="2CC62699" w:rsidR="0094333D" w:rsidRDefault="0094333D" w:rsidP="0094333D">
      <w:r>
        <w:t>r=10</w:t>
      </w:r>
    </w:p>
    <w:p w14:paraId="2B52C0A3" w14:textId="77777777" w:rsidR="0094333D" w:rsidRDefault="0094333D" w:rsidP="0094333D">
      <w:r>
        <w:t>p=3(r-</w:t>
      </w:r>
      <w:proofErr w:type="gramStart"/>
      <w:r>
        <w:t>13)mod</w:t>
      </w:r>
      <w:proofErr w:type="gramEnd"/>
      <w:r>
        <w:t>26</w:t>
      </w:r>
    </w:p>
    <w:p w14:paraId="20B4FC0B" w14:textId="3D50961E" w:rsidR="0094333D" w:rsidRDefault="0094333D" w:rsidP="0094333D">
      <w:r>
        <w:t>p=3(</w:t>
      </w:r>
      <w:r w:rsidR="009D7BD9">
        <w:t>10</w:t>
      </w:r>
      <w:r>
        <w:t>-</w:t>
      </w:r>
      <w:proofErr w:type="gramStart"/>
      <w:r>
        <w:t>13)mod</w:t>
      </w:r>
      <w:proofErr w:type="gramEnd"/>
      <w:r>
        <w:t>26</w:t>
      </w:r>
    </w:p>
    <w:p w14:paraId="5A35E8C4" w14:textId="0EC9C9DE" w:rsidR="0094333D" w:rsidRDefault="0094333D" w:rsidP="0094333D">
      <w:r>
        <w:t>p=-</w:t>
      </w:r>
      <w:r w:rsidR="009D7BD9">
        <w:t>9</w:t>
      </w:r>
      <w:r>
        <w:t>mod26</w:t>
      </w:r>
    </w:p>
    <w:p w14:paraId="612F9EF0" w14:textId="1880F3F9" w:rsidR="0094333D" w:rsidRDefault="0094333D" w:rsidP="0094333D">
      <w:r>
        <w:t>p=</w:t>
      </w:r>
      <w:r w:rsidR="009D7BD9">
        <w:t>17</w:t>
      </w:r>
    </w:p>
    <w:p w14:paraId="7A6BAE65" w14:textId="4EE29D5A" w:rsidR="009D7BD9" w:rsidRPr="009D7BD9" w:rsidRDefault="009D7BD9" w:rsidP="00132227">
      <w:r>
        <w:t>R</w:t>
      </w:r>
    </w:p>
    <w:p w14:paraId="103EA8E9" w14:textId="77777777" w:rsidR="009D7BD9" w:rsidRDefault="009D7BD9" w:rsidP="00132227">
      <w:pPr>
        <w:rPr>
          <w:rFonts w:cs="Times New Roman"/>
          <w:szCs w:val="24"/>
        </w:rPr>
      </w:pPr>
    </w:p>
    <w:p w14:paraId="1897C1E9" w14:textId="10F6C7DC" w:rsidR="0094333D" w:rsidRDefault="0094333D" w:rsidP="00132227">
      <w:pPr>
        <w:rPr>
          <w:rFonts w:cs="Times New Roman"/>
          <w:szCs w:val="24"/>
        </w:rPr>
      </w:pPr>
    </w:p>
    <w:p w14:paraId="665E0FF2" w14:textId="4C695DAD" w:rsidR="0094333D" w:rsidRDefault="0094333D" w:rsidP="00132227">
      <w:pPr>
        <w:rPr>
          <w:rFonts w:cs="Times New Roman"/>
          <w:szCs w:val="24"/>
        </w:rPr>
      </w:pPr>
      <w:r>
        <w:rPr>
          <w:rFonts w:cs="Times New Roman"/>
          <w:szCs w:val="24"/>
        </w:rPr>
        <w:t>C</w:t>
      </w:r>
    </w:p>
    <w:p w14:paraId="652C62CC" w14:textId="0D9697F8" w:rsidR="0094333D" w:rsidRDefault="0094333D" w:rsidP="0094333D">
      <w:r>
        <w:t>r=2</w:t>
      </w:r>
    </w:p>
    <w:p w14:paraId="72D71887" w14:textId="77777777" w:rsidR="0094333D" w:rsidRDefault="0094333D" w:rsidP="0094333D">
      <w:r>
        <w:t>p=3(r-</w:t>
      </w:r>
      <w:proofErr w:type="gramStart"/>
      <w:r>
        <w:t>13)mod</w:t>
      </w:r>
      <w:proofErr w:type="gramEnd"/>
      <w:r>
        <w:t>26</w:t>
      </w:r>
    </w:p>
    <w:p w14:paraId="40D4F857" w14:textId="40607902" w:rsidR="0094333D" w:rsidRDefault="0094333D" w:rsidP="0094333D">
      <w:r>
        <w:t>p=3(</w:t>
      </w:r>
      <w:r w:rsidR="009D7BD9">
        <w:t>2</w:t>
      </w:r>
      <w:r>
        <w:t>-</w:t>
      </w:r>
      <w:proofErr w:type="gramStart"/>
      <w:r>
        <w:t>13)mod</w:t>
      </w:r>
      <w:proofErr w:type="gramEnd"/>
      <w:r>
        <w:t>26</w:t>
      </w:r>
    </w:p>
    <w:p w14:paraId="454800D7" w14:textId="488D9F47" w:rsidR="0094333D" w:rsidRDefault="0094333D" w:rsidP="0094333D">
      <w:r>
        <w:t>p=-</w:t>
      </w:r>
      <w:r w:rsidR="009D7BD9">
        <w:t>33</w:t>
      </w:r>
      <w:r>
        <w:t>mod26</w:t>
      </w:r>
    </w:p>
    <w:p w14:paraId="76550CC5" w14:textId="42DCE413" w:rsidR="0094333D" w:rsidRDefault="0094333D" w:rsidP="0094333D">
      <w:r>
        <w:t>p=</w:t>
      </w:r>
      <w:r w:rsidR="009D7BD9">
        <w:t>19</w:t>
      </w:r>
    </w:p>
    <w:p w14:paraId="2F267582" w14:textId="770D7B33" w:rsidR="009D7BD9" w:rsidRDefault="009D7BD9" w:rsidP="0094333D">
      <w:r>
        <w:lastRenderedPageBreak/>
        <w:t>T</w:t>
      </w:r>
    </w:p>
    <w:p w14:paraId="5B3C3EC0" w14:textId="314022E5" w:rsidR="009D7BD9" w:rsidRDefault="009D7BD9" w:rsidP="0094333D"/>
    <w:p w14:paraId="04876830" w14:textId="59B4A75E" w:rsidR="009D7BD9" w:rsidRDefault="009D7BD9" w:rsidP="0094333D"/>
    <w:p w14:paraId="0285A841" w14:textId="318F91B1" w:rsidR="009D7BD9" w:rsidRDefault="00792B6E" w:rsidP="0094333D">
      <w:r>
        <w:t xml:space="preserve">Plaintext: </w:t>
      </w:r>
      <w:r w:rsidR="009D7BD9">
        <w:t>IAMSMART</w:t>
      </w:r>
    </w:p>
    <w:p w14:paraId="013B90BD" w14:textId="77777777" w:rsidR="0094333D" w:rsidRDefault="0094333D" w:rsidP="00132227">
      <w:pPr>
        <w:rPr>
          <w:rFonts w:cs="Times New Roman"/>
          <w:szCs w:val="24"/>
        </w:rPr>
      </w:pPr>
    </w:p>
    <w:p w14:paraId="42C8AEF6" w14:textId="77777777" w:rsidR="000E1A6C" w:rsidRDefault="000E1A6C" w:rsidP="00132227">
      <w:pPr>
        <w:rPr>
          <w:rFonts w:cs="Times New Roman"/>
          <w:szCs w:val="24"/>
        </w:rPr>
      </w:pPr>
    </w:p>
    <w:p w14:paraId="27ECDC80" w14:textId="77777777" w:rsidR="000E1A6C" w:rsidRDefault="000E1A6C" w:rsidP="00132227">
      <w:pPr>
        <w:rPr>
          <w:rFonts w:cs="Times New Roman"/>
          <w:szCs w:val="24"/>
        </w:rPr>
      </w:pPr>
    </w:p>
    <w:p w14:paraId="44D3D8C4" w14:textId="77777777" w:rsidR="00A60CA9" w:rsidRDefault="00A60CA9" w:rsidP="00132227">
      <w:pPr>
        <w:rPr>
          <w:rFonts w:cs="Times New Roman"/>
          <w:szCs w:val="24"/>
        </w:rPr>
      </w:pPr>
    </w:p>
    <w:p w14:paraId="2CF5833B" w14:textId="77777777" w:rsidR="00272877" w:rsidRDefault="00272877" w:rsidP="00384B78">
      <w:pPr>
        <w:jc w:val="left"/>
        <w:rPr>
          <w:rFonts w:cs="Times New Roman"/>
          <w:b/>
          <w:szCs w:val="24"/>
        </w:rPr>
      </w:pPr>
    </w:p>
    <w:p w14:paraId="2B1EEF25" w14:textId="4C67DF16" w:rsidR="00967E8F" w:rsidRDefault="008C115B" w:rsidP="00384B78">
      <w:pPr>
        <w:jc w:val="left"/>
      </w:pPr>
      <w:r>
        <w:rPr>
          <w:rFonts w:cs="Times New Roman"/>
          <w:b/>
          <w:szCs w:val="24"/>
        </w:rPr>
        <w:t>7</w:t>
      </w:r>
      <w:r w:rsidR="003F611A">
        <w:rPr>
          <w:rFonts w:cs="Times New Roman"/>
          <w:szCs w:val="24"/>
        </w:rPr>
        <w:t>.</w:t>
      </w:r>
      <w:r w:rsidR="00967E8F">
        <w:rPr>
          <w:rFonts w:cs="Times New Roman"/>
          <w:szCs w:val="24"/>
        </w:rPr>
        <w:t xml:space="preserve"> </w:t>
      </w:r>
      <w:r w:rsidR="000D1F45">
        <w:rPr>
          <w:rFonts w:cs="Times New Roman"/>
          <w:szCs w:val="24"/>
        </w:rPr>
        <w:t>(</w:t>
      </w:r>
      <w:r w:rsidR="000D1F45" w:rsidRPr="000D1F45">
        <w:rPr>
          <w:rFonts w:cs="Times New Roman"/>
          <w:b/>
          <w:szCs w:val="24"/>
        </w:rPr>
        <w:t>1</w:t>
      </w:r>
      <w:r w:rsidR="000D1F45">
        <w:rPr>
          <w:rFonts w:cs="Times New Roman"/>
          <w:b/>
          <w:szCs w:val="24"/>
        </w:rPr>
        <w:t>5</w:t>
      </w:r>
      <w:r w:rsidR="000D1F45" w:rsidRPr="000D1F45">
        <w:rPr>
          <w:rFonts w:cs="Times New Roman"/>
          <w:b/>
          <w:szCs w:val="24"/>
        </w:rPr>
        <w:t xml:space="preserve"> points</w:t>
      </w:r>
      <w:r w:rsidR="000D1F45">
        <w:rPr>
          <w:rFonts w:cs="Times New Roman"/>
          <w:szCs w:val="24"/>
        </w:rPr>
        <w:t>)</w:t>
      </w:r>
      <w:r w:rsidR="003F611A">
        <w:rPr>
          <w:rFonts w:cs="Times New Roman"/>
          <w:szCs w:val="24"/>
        </w:rPr>
        <w:t xml:space="preserve"> </w:t>
      </w:r>
      <w:r w:rsidR="000E1A6C">
        <w:rPr>
          <w:rFonts w:cs="Times New Roman"/>
          <w:szCs w:val="24"/>
        </w:rPr>
        <w:t xml:space="preserve">Draw </w:t>
      </w:r>
      <w:r w:rsidR="00A60CA9">
        <w:rPr>
          <w:rFonts w:cs="Times New Roman"/>
          <w:szCs w:val="24"/>
        </w:rPr>
        <w:t>a simple</w:t>
      </w:r>
      <w:r w:rsidR="000E1A6C">
        <w:rPr>
          <w:rFonts w:cs="Times New Roman"/>
          <w:szCs w:val="24"/>
        </w:rPr>
        <w:t xml:space="preserve"> graph </w:t>
      </w:r>
      <w:r w:rsidR="000E1A6C" w:rsidRPr="000E1A6C">
        <w:rPr>
          <w:rFonts w:cs="Times New Roman"/>
          <w:position w:val="-14"/>
          <w:szCs w:val="24"/>
        </w:rPr>
        <w:object w:dxaOrig="680" w:dyaOrig="400" w14:anchorId="5D73884A">
          <v:shape id="_x0000_i1102" type="#_x0000_t75" style="width:33.75pt;height:19.9pt" o:ole="">
            <v:imagedata r:id="rId35" o:title=""/>
          </v:shape>
          <o:OLEObject Type="Embed" ProgID="Equation.DSMT4" ShapeID="_x0000_i1102" DrawAspect="Content" ObjectID="_1619017981" r:id="rId36"/>
        </w:object>
      </w:r>
      <w:r w:rsidR="000E1A6C">
        <w:rPr>
          <w:rFonts w:cs="Times New Roman"/>
          <w:szCs w:val="24"/>
        </w:rPr>
        <w:t xml:space="preserve"> where </w:t>
      </w:r>
      <w:r w:rsidR="00EF1F29" w:rsidRPr="000E1A6C">
        <w:rPr>
          <w:rFonts w:cs="Times New Roman"/>
          <w:position w:val="-14"/>
          <w:szCs w:val="24"/>
        </w:rPr>
        <w:object w:dxaOrig="7580" w:dyaOrig="400" w14:anchorId="34406BE8">
          <v:shape id="_x0000_i1101" type="#_x0000_t75" style="width:378.6pt;height:19.9pt" o:ole="">
            <v:imagedata r:id="rId37" o:title=""/>
          </v:shape>
          <o:OLEObject Type="Embed" ProgID="Equation.DSMT4" ShapeID="_x0000_i1101" DrawAspect="Content" ObjectID="_1619017982" r:id="rId38"/>
        </w:object>
      </w:r>
      <w:r w:rsidR="000E1A6C">
        <w:rPr>
          <w:rFonts w:cs="Times New Roman"/>
          <w:szCs w:val="24"/>
        </w:rPr>
        <w:t xml:space="preserve"> </w:t>
      </w:r>
    </w:p>
    <w:p w14:paraId="5CC93189" w14:textId="77777777" w:rsidR="00967E8F" w:rsidRDefault="00967E8F" w:rsidP="00967E8F"/>
    <w:p w14:paraId="2D7E3F78" w14:textId="4C84E245" w:rsidR="00967E8F" w:rsidRDefault="00967E8F" w:rsidP="00967E8F"/>
    <w:p w14:paraId="5F55AB3E" w14:textId="091D77A7" w:rsidR="00967E8F" w:rsidRDefault="00967E8F" w:rsidP="00967E8F"/>
    <w:p w14:paraId="749762C1" w14:textId="77777777" w:rsidR="00967E8F" w:rsidRDefault="00967E8F" w:rsidP="00967E8F"/>
    <w:p w14:paraId="2B661040" w14:textId="06FA4C72" w:rsidR="00EF1F29" w:rsidRDefault="00EF1F29" w:rsidP="00132227"/>
    <w:p w14:paraId="4B53553B" w14:textId="144B981E" w:rsidR="00967E8F" w:rsidRDefault="0065106A" w:rsidP="00132227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415552" behindDoc="0" locked="0" layoutInCell="1" allowOverlap="1" wp14:anchorId="09720DD8" wp14:editId="48C96F34">
                <wp:simplePos x="0" y="0"/>
                <wp:positionH relativeFrom="column">
                  <wp:posOffset>2681572</wp:posOffset>
                </wp:positionH>
                <wp:positionV relativeFrom="paragraph">
                  <wp:posOffset>4181</wp:posOffset>
                </wp:positionV>
                <wp:extent cx="819397" cy="819397"/>
                <wp:effectExtent l="0" t="0" r="19050" b="19050"/>
                <wp:wrapNone/>
                <wp:docPr id="74" name="Oval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19397" cy="819397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A5D276" w14:textId="77777777" w:rsidR="00E222C5" w:rsidRDefault="00E222C5" w:rsidP="0065106A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9720DD8" id="Oval 74" o:spid="_x0000_s1026" style="position:absolute;left:0;text-align:left;margin-left:211.15pt;margin-top:.35pt;width:64.5pt;height:64.5pt;z-index:25141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" fillcolor="white [3212]" strokecolor="black [3200]" strokeweight=".25pt">
                <v:textbox>
                  <w:txbxContent>
                    <w:p w14:paraId="0DA5D276" w14:textId="77777777" w:rsidR="00E222C5" w:rsidRDefault="00E222C5" w:rsidP="0065106A">
                      <w:pPr>
                        <w:jc w:val="center"/>
                      </w:pPr>
                      <w:r>
                        <w:t>1</w:t>
                      </w:r>
                    </w:p>
                  </w:txbxContent>
                </v:textbox>
              </v:oval>
            </w:pict>
          </mc:Fallback>
        </mc:AlternateContent>
      </w:r>
    </w:p>
    <w:p w14:paraId="793DEF93" w14:textId="7185E460" w:rsidR="0065106A" w:rsidRDefault="0065106A" w:rsidP="00EF1F29">
      <w:pPr>
        <w:rPr>
          <w:rFonts w:cs="Times New Roman"/>
          <w:szCs w:val="24"/>
        </w:rPr>
      </w:pPr>
    </w:p>
    <w:p w14:paraId="636BDB8A" w14:textId="4EC7009C" w:rsidR="0065106A" w:rsidRDefault="00E07E45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1531D8D" wp14:editId="72BC00A5">
                <wp:simplePos x="0" y="0"/>
                <wp:positionH relativeFrom="column">
                  <wp:posOffset>372440</wp:posOffset>
                </wp:positionH>
                <wp:positionV relativeFrom="paragraph">
                  <wp:posOffset>147345</wp:posOffset>
                </wp:positionV>
                <wp:extent cx="2344577" cy="2357252"/>
                <wp:effectExtent l="0" t="0" r="36830" b="24130"/>
                <wp:wrapNone/>
                <wp:docPr id="100" name="Straight Connector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44577" cy="235725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DB096E" id="Straight Connector 100" o:spid="_x0000_s1026" style="position:absolute;flip:y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35pt,11.6pt" to="213.95pt,19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24FD382C" wp14:editId="3171A338">
                <wp:simplePos x="0" y="0"/>
                <wp:positionH relativeFrom="column">
                  <wp:posOffset>3507526</wp:posOffset>
                </wp:positionH>
                <wp:positionV relativeFrom="paragraph">
                  <wp:posOffset>4841</wp:posOffset>
                </wp:positionV>
                <wp:extent cx="1264722" cy="1252847"/>
                <wp:effectExtent l="0" t="0" r="31115" b="24130"/>
                <wp:wrapNone/>
                <wp:docPr id="106" name="Straight Connector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64722" cy="125284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92AB28" id="Straight Connector 106" o:spid="_x0000_s1026" style="position:absolute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6.2pt,.4pt" to="375.8pt,9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" strokecolor="#4579b8 [3044]"/>
            </w:pict>
          </mc:Fallback>
        </mc:AlternateContent>
      </w:r>
      <w:r w:rsidR="00F932E6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9A8D657" wp14:editId="6F8F56C2">
                <wp:simplePos x="0" y="0"/>
                <wp:positionH relativeFrom="column">
                  <wp:posOffset>212122</wp:posOffset>
                </wp:positionH>
                <wp:positionV relativeFrom="paragraph">
                  <wp:posOffset>46403</wp:posOffset>
                </wp:positionV>
                <wp:extent cx="2452255" cy="1371493"/>
                <wp:effectExtent l="0" t="0" r="24765" b="19685"/>
                <wp:wrapNone/>
                <wp:docPr id="99" name="Straight Connector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52255" cy="137149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AAFEBA" id="Straight Connector 99" o:spid="_x0000_s1026" style="position:absolute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.7pt,3.65pt" to="209.8pt,1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" strokecolor="#4579b8 [3044]"/>
            </w:pict>
          </mc:Fallback>
        </mc:AlternateContent>
      </w:r>
    </w:p>
    <w:p w14:paraId="0996944B" w14:textId="766E5AAE" w:rsidR="0065106A" w:rsidRDefault="00E07E45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38CE90C4" wp14:editId="69005240">
                <wp:simplePos x="0" y="0"/>
                <wp:positionH relativeFrom="column">
                  <wp:posOffset>1637161</wp:posOffset>
                </wp:positionH>
                <wp:positionV relativeFrom="paragraph">
                  <wp:posOffset>112304</wp:posOffset>
                </wp:positionV>
                <wp:extent cx="1145969" cy="1341739"/>
                <wp:effectExtent l="0" t="0" r="35560" b="30480"/>
                <wp:wrapNone/>
                <wp:docPr id="101" name="Straight Connector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45969" cy="134173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67D9FF" id="Straight Connector 101" o:spid="_x0000_s1026" style="position:absolute;flip:x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8.9pt,8.85pt" to="219.15pt,1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315F510B" wp14:editId="4C60522B">
                <wp:simplePos x="0" y="0"/>
                <wp:positionH relativeFrom="column">
                  <wp:posOffset>1595598</wp:posOffset>
                </wp:positionH>
                <wp:positionV relativeFrom="paragraph">
                  <wp:posOffset>183556</wp:posOffset>
                </wp:positionV>
                <wp:extent cx="1317625" cy="2843786"/>
                <wp:effectExtent l="0" t="0" r="34925" b="13970"/>
                <wp:wrapNone/>
                <wp:docPr id="102" name="Straight Connector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17625" cy="284378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661753" id="Straight Connector 102" o:spid="_x0000_s1026" style="position:absolute;flip:y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65pt,14.45pt" to="229.4pt,23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" strokecolor="#4579b8 [3044]"/>
            </w:pict>
          </mc:Fallback>
        </mc:AlternateContent>
      </w:r>
      <w:r w:rsidR="00F932E6">
        <w:rPr>
          <w:noProof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4A41C65E" wp14:editId="263D0B32">
                <wp:simplePos x="0" y="0"/>
                <wp:positionH relativeFrom="column">
                  <wp:posOffset>3442211</wp:posOffset>
                </wp:positionH>
                <wp:positionV relativeFrom="paragraph">
                  <wp:posOffset>35115</wp:posOffset>
                </wp:positionV>
                <wp:extent cx="1483583" cy="1964945"/>
                <wp:effectExtent l="0" t="0" r="21590" b="35560"/>
                <wp:wrapNone/>
                <wp:docPr id="107" name="Straight Connector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83583" cy="19649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06F986" id="Straight Connector 107" o:spid="_x0000_s1026" style="position:absolute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1.05pt,2.75pt" to="387.85pt,15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" strokecolor="#4579b8 [3044]"/>
            </w:pict>
          </mc:Fallback>
        </mc:AlternateContent>
      </w:r>
      <w:r w:rsidR="00F932E6">
        <w:rPr>
          <w:noProof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1DB21992" wp14:editId="0EE35343">
                <wp:simplePos x="0" y="0"/>
                <wp:positionH relativeFrom="column">
                  <wp:posOffset>3311583</wp:posOffset>
                </wp:positionH>
                <wp:positionV relativeFrom="paragraph">
                  <wp:posOffset>153868</wp:posOffset>
                </wp:positionV>
                <wp:extent cx="844196" cy="2849946"/>
                <wp:effectExtent l="0" t="0" r="32385" b="26670"/>
                <wp:wrapNone/>
                <wp:docPr id="105" name="Straight Connector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4196" cy="284994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0E9BFA" id="Straight Connector 105" o:spid="_x0000_s1026" style="position:absolute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75pt,12.1pt" to="327.2pt,23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" strokecolor="#4579b8 [3044]"/>
            </w:pict>
          </mc:Fallback>
        </mc:AlternateContent>
      </w:r>
    </w:p>
    <w:p w14:paraId="1C836B34" w14:textId="35B0C6E1" w:rsidR="0065106A" w:rsidRDefault="00F932E6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40D1D45F" wp14:editId="41FDD980">
                <wp:simplePos x="0" y="0"/>
                <wp:positionH relativeFrom="column">
                  <wp:posOffset>2884071</wp:posOffset>
                </wp:positionH>
                <wp:positionV relativeFrom="paragraph">
                  <wp:posOffset>6012</wp:posOffset>
                </wp:positionV>
                <wp:extent cx="308008" cy="2636322"/>
                <wp:effectExtent l="0" t="0" r="34925" b="31115"/>
                <wp:wrapNone/>
                <wp:docPr id="104" name="Straight Connector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08008" cy="263632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746028" id="Straight Connector 104" o:spid="_x0000_s1026" style="position:absolute;flip:x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7.1pt,.45pt" to="251.35pt,20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356A27DE" wp14:editId="428DEB20">
                <wp:simplePos x="0" y="0"/>
                <wp:positionH relativeFrom="column">
                  <wp:posOffset>2836570</wp:posOffset>
                </wp:positionH>
                <wp:positionV relativeFrom="paragraph">
                  <wp:posOffset>17887</wp:posOffset>
                </wp:positionV>
                <wp:extent cx="201550" cy="1003465"/>
                <wp:effectExtent l="0" t="0" r="27305" b="25400"/>
                <wp:wrapNone/>
                <wp:docPr id="103" name="Straight Connector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1550" cy="100346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1B0AF1" id="Straight Connector 103" o:spid="_x0000_s1026" style="position:absolute;flip:x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3.35pt,1.4pt" to="239.2pt,8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" strokecolor="#4579b8 [3044]"/>
            </w:pict>
          </mc:Fallback>
        </mc:AlternateContent>
      </w:r>
    </w:p>
    <w:p w14:paraId="3D658EAE" w14:textId="5140E395" w:rsidR="0065106A" w:rsidRDefault="0065106A" w:rsidP="00EF1F29">
      <w:pPr>
        <w:rPr>
          <w:rFonts w:cs="Times New Roman"/>
          <w:szCs w:val="24"/>
        </w:rPr>
      </w:pPr>
    </w:p>
    <w:p w14:paraId="5DD6F3B5" w14:textId="67EAE855" w:rsidR="0065106A" w:rsidRDefault="0065106A" w:rsidP="00EF1F29">
      <w:pPr>
        <w:rPr>
          <w:rFonts w:cs="Times New Roman"/>
          <w:szCs w:val="24"/>
        </w:rPr>
      </w:pPr>
    </w:p>
    <w:p w14:paraId="14DECC7A" w14:textId="3AA7B895" w:rsidR="0065106A" w:rsidRDefault="0065106A" w:rsidP="00EF1F29">
      <w:pPr>
        <w:rPr>
          <w:rFonts w:cs="Times New Roman"/>
          <w:szCs w:val="24"/>
        </w:rPr>
      </w:pPr>
    </w:p>
    <w:p w14:paraId="261B5209" w14:textId="0B351FFB" w:rsidR="0065106A" w:rsidRDefault="00F932E6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4929491D" wp14:editId="59820C7B">
                <wp:simplePos x="0" y="0"/>
                <wp:positionH relativeFrom="column">
                  <wp:posOffset>4689574</wp:posOffset>
                </wp:positionH>
                <wp:positionV relativeFrom="paragraph">
                  <wp:posOffset>4593</wp:posOffset>
                </wp:positionV>
                <wp:extent cx="366395" cy="366395"/>
                <wp:effectExtent l="0" t="0" r="14605" b="14605"/>
                <wp:wrapNone/>
                <wp:docPr id="97" name="Oval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E2580E" w14:textId="55010079" w:rsidR="00E222C5" w:rsidRDefault="00E222C5" w:rsidP="0065106A">
                            <w:pPr>
                              <w:jc w:val="center"/>
                            </w:pPr>
                            <w: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929491D" id="Oval 97" o:spid="_x0000_s1027" style="position:absolute;left:0;text-align:left;margin-left:369.25pt;margin-top:.35pt;width:28.85pt;height:28.85p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" fillcolor="white [3212]" strokecolor="black [3200]" strokeweight=".25pt">
                <v:textbox>
                  <w:txbxContent>
                    <w:p w14:paraId="14E2580E" w14:textId="55010079" w:rsidR="00E222C5" w:rsidRDefault="00E222C5" w:rsidP="0065106A">
                      <w:pPr>
                        <w:jc w:val="center"/>
                      </w:pPr>
                      <w:r>
                        <w:t>8</w:t>
                      </w:r>
                    </w:p>
                  </w:txbxContent>
                </v:textbox>
              </v:oval>
            </w:pict>
          </mc:Fallback>
        </mc:AlternateContent>
      </w:r>
    </w:p>
    <w:p w14:paraId="4EC078BE" w14:textId="77C1A288" w:rsidR="0065106A" w:rsidRDefault="00384B78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80928" behindDoc="0" locked="0" layoutInCell="1" allowOverlap="1" wp14:anchorId="77C8C119" wp14:editId="6D25AD10">
                <wp:simplePos x="0" y="0"/>
                <wp:positionH relativeFrom="column">
                  <wp:posOffset>4243796</wp:posOffset>
                </wp:positionH>
                <wp:positionV relativeFrom="paragraph">
                  <wp:posOffset>162049</wp:posOffset>
                </wp:positionV>
                <wp:extent cx="623454" cy="1638489"/>
                <wp:effectExtent l="0" t="0" r="24765" b="19050"/>
                <wp:wrapNone/>
                <wp:docPr id="120" name="Straight Connector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23454" cy="163848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BAFA2B" id="Straight Connector 120" o:spid="_x0000_s1026" style="position:absolute;flip:x;z-index:25158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4.15pt,12.75pt" to="383.25pt,14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777108EC" wp14:editId="596D2B9B">
                <wp:simplePos x="0" y="0"/>
                <wp:positionH relativeFrom="column">
                  <wp:posOffset>2960650</wp:posOffset>
                </wp:positionH>
                <wp:positionV relativeFrom="paragraph">
                  <wp:posOffset>102673</wp:posOffset>
                </wp:positionV>
                <wp:extent cx="1775972" cy="1626920"/>
                <wp:effectExtent l="0" t="0" r="34290" b="30480"/>
                <wp:wrapNone/>
                <wp:docPr id="119" name="Straight Connector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75972" cy="16269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7B0E22" id="Straight Connector 119" o:spid="_x0000_s1026" style="position:absolute;flip:y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3.1pt,8.1pt" to="372.95pt,13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" strokecolor="#4579b8 [3044]"/>
            </w:pict>
          </mc:Fallback>
        </mc:AlternateContent>
      </w:r>
      <w:r w:rsidR="00F932E6">
        <w:rPr>
          <w:noProof/>
        </w:rPr>
        <mc:AlternateContent>
          <mc:Choice Requires="wps">
            <w:drawing>
              <wp:anchor distT="0" distB="0" distL="114300" distR="114300" simplePos="0" relativeHeight="251584512" behindDoc="0" locked="0" layoutInCell="1" allowOverlap="1" wp14:anchorId="68673DE8" wp14:editId="4C2ECF9F">
                <wp:simplePos x="0" y="0"/>
                <wp:positionH relativeFrom="column">
                  <wp:posOffset>2624109</wp:posOffset>
                </wp:positionH>
                <wp:positionV relativeFrom="paragraph">
                  <wp:posOffset>9525</wp:posOffset>
                </wp:positionV>
                <wp:extent cx="366395" cy="366395"/>
                <wp:effectExtent l="0" t="0" r="14605" b="14605"/>
                <wp:wrapNone/>
                <wp:docPr id="93" name="Oval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028139" w14:textId="731E44E1" w:rsidR="00E222C5" w:rsidRDefault="00E222C5" w:rsidP="0065106A">
                            <w:pPr>
                              <w:jc w:val="center"/>
                            </w:pPr>
                            <w: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8673DE8" id="Oval 93" o:spid="_x0000_s1028" style="position:absolute;left:0;text-align:left;margin-left:206.6pt;margin-top:.75pt;width:28.85pt;height:28.85pt;z-index:251584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" fillcolor="white [3212]" strokecolor="black [3200]" strokeweight=".25pt">
                <v:textbox>
                  <w:txbxContent>
                    <w:p w14:paraId="14028139" w14:textId="731E44E1" w:rsidR="00E222C5" w:rsidRDefault="00E222C5" w:rsidP="0065106A">
                      <w:pPr>
                        <w:jc w:val="center"/>
                      </w:pPr>
                      <w:r>
                        <w:t>6</w:t>
                      </w:r>
                    </w:p>
                  </w:txbxContent>
                </v:textbox>
              </v:oval>
            </w:pict>
          </mc:Fallback>
        </mc:AlternateContent>
      </w:r>
      <w:r w:rsidR="00F932E6">
        <w:rPr>
          <w:noProof/>
        </w:rPr>
        <mc:AlternateContent>
          <mc:Choice Requires="wps">
            <w:drawing>
              <wp:anchor distT="0" distB="0" distL="114300" distR="114300" simplePos="0" relativeHeight="251452416" behindDoc="0" locked="0" layoutInCell="1" allowOverlap="1" wp14:anchorId="5513E1AE" wp14:editId="3ADFD955">
                <wp:simplePos x="0" y="0"/>
                <wp:positionH relativeFrom="column">
                  <wp:posOffset>-1122</wp:posOffset>
                </wp:positionH>
                <wp:positionV relativeFrom="paragraph">
                  <wp:posOffset>10160</wp:posOffset>
                </wp:positionV>
                <wp:extent cx="366395" cy="366395"/>
                <wp:effectExtent l="0" t="0" r="14605" b="14605"/>
                <wp:wrapNone/>
                <wp:docPr id="75" name="Oval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BBA138" w14:textId="6159FD1A" w:rsidR="00E222C5" w:rsidRDefault="00E222C5" w:rsidP="0065106A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513E1AE" id="Oval 75" o:spid="_x0000_s1029" style="position:absolute;left:0;text-align:left;margin-left:-.1pt;margin-top:.8pt;width:28.85pt;height:28.85pt;z-index:251452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" fillcolor="white [3212]" strokecolor="black [3200]" strokeweight=".25pt">
                <v:textbox>
                  <w:txbxContent>
                    <w:p w14:paraId="57BBA138" w14:textId="6159FD1A" w:rsidR="00E222C5" w:rsidRDefault="00E222C5" w:rsidP="0065106A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oval>
            </w:pict>
          </mc:Fallback>
        </mc:AlternateContent>
      </w:r>
    </w:p>
    <w:p w14:paraId="105545F6" w14:textId="5C7E63A5" w:rsidR="0065106A" w:rsidRDefault="00384B78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 wp14:anchorId="2A69BE8E" wp14:editId="38A1722A">
                <wp:simplePos x="0" y="0"/>
                <wp:positionH relativeFrom="column">
                  <wp:posOffset>2765318</wp:posOffset>
                </wp:positionH>
                <wp:positionV relativeFrom="paragraph">
                  <wp:posOffset>173875</wp:posOffset>
                </wp:positionV>
                <wp:extent cx="29688" cy="1246851"/>
                <wp:effectExtent l="0" t="0" r="27940" b="29845"/>
                <wp:wrapNone/>
                <wp:docPr id="118" name="Straight Connector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688" cy="124685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81B020" id="Straight Connector 118" o:spid="_x0000_s1026" style="position:absolute;flip:x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7.75pt,13.7pt" to="220.1pt,11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 wp14:anchorId="7B88857C" wp14:editId="24A57865">
                <wp:simplePos x="0" y="0"/>
                <wp:positionH relativeFrom="column">
                  <wp:posOffset>1744039</wp:posOffset>
                </wp:positionH>
                <wp:positionV relativeFrom="paragraph">
                  <wp:posOffset>114498</wp:posOffset>
                </wp:positionV>
                <wp:extent cx="937639" cy="1561605"/>
                <wp:effectExtent l="0" t="0" r="34290" b="19685"/>
                <wp:wrapNone/>
                <wp:docPr id="117" name="Straight Connector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37639" cy="15616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91DA11" id="Straight Connector 117" o:spid="_x0000_s1026" style="position:absolute;flip:x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7.35pt,9pt" to="211.2pt,13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" strokecolor="#4579b8 [3044]"/>
            </w:pict>
          </mc:Fallback>
        </mc:AlternateContent>
      </w:r>
      <w:r w:rsidR="00E07E45">
        <w:rPr>
          <w:noProof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 wp14:anchorId="77DEDDF8" wp14:editId="7B088AF0">
                <wp:simplePos x="0" y="0"/>
                <wp:positionH relativeFrom="column">
                  <wp:posOffset>313063</wp:posOffset>
                </wp:positionH>
                <wp:positionV relativeFrom="paragraph">
                  <wp:posOffset>126373</wp:posOffset>
                </wp:positionV>
                <wp:extent cx="2363190" cy="1353787"/>
                <wp:effectExtent l="0" t="0" r="37465" b="37465"/>
                <wp:wrapNone/>
                <wp:docPr id="113" name="Straight Connector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63190" cy="135378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D29A37" id="Straight Connector 113" o:spid="_x0000_s1026" style="position:absolute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.65pt,9.95pt" to="210.75pt,1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" strokecolor="#4579b8 [3044]"/>
            </w:pict>
          </mc:Fallback>
        </mc:AlternateContent>
      </w:r>
      <w:r w:rsidR="00E07E45">
        <w:rPr>
          <w:noProof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19A5BF27" wp14:editId="11C707A3">
                <wp:simplePos x="0" y="0"/>
                <wp:positionH relativeFrom="column">
                  <wp:posOffset>372440</wp:posOffset>
                </wp:positionH>
                <wp:positionV relativeFrom="paragraph">
                  <wp:posOffset>7620</wp:posOffset>
                </wp:positionV>
                <wp:extent cx="3663472" cy="1709931"/>
                <wp:effectExtent l="0" t="0" r="32385" b="24130"/>
                <wp:wrapNone/>
                <wp:docPr id="108" name="Straight Connector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63472" cy="170993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494B97" id="Straight Connector 108" o:spid="_x0000_s1026" style="position:absolute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35pt,.6pt" to="317.8pt,13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" strokecolor="#4579b8 [3044]"/>
            </w:pict>
          </mc:Fallback>
        </mc:AlternateContent>
      </w:r>
      <w:r w:rsidR="00E07E45">
        <w:rPr>
          <w:noProof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037CF431" wp14:editId="1B7CA1CD">
                <wp:simplePos x="0" y="0"/>
                <wp:positionH relativeFrom="column">
                  <wp:posOffset>271499</wp:posOffset>
                </wp:positionH>
                <wp:positionV relativeFrom="paragraph">
                  <wp:posOffset>156062</wp:posOffset>
                </wp:positionV>
                <wp:extent cx="1169719" cy="1549729"/>
                <wp:effectExtent l="0" t="0" r="30480" b="31750"/>
                <wp:wrapNone/>
                <wp:docPr id="110" name="Straight Connector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69719" cy="154972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0DF0AF" id="Straight Connector 110" o:spid="_x0000_s1026" style="position:absolute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4pt,12.3pt" to="113.5pt,13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" strokecolor="#4579b8 [3044]"/>
            </w:pict>
          </mc:Fallback>
        </mc:AlternateContent>
      </w:r>
      <w:r w:rsidR="00E07E45">
        <w:rPr>
          <w:noProof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35FFC159" wp14:editId="1758080C">
                <wp:simplePos x="0" y="0"/>
                <wp:positionH relativeFrom="column">
                  <wp:posOffset>152746</wp:posOffset>
                </wp:positionH>
                <wp:positionV relativeFrom="paragraph">
                  <wp:posOffset>173875</wp:posOffset>
                </wp:positionV>
                <wp:extent cx="95003" cy="718325"/>
                <wp:effectExtent l="0" t="0" r="19685" b="24765"/>
                <wp:wrapNone/>
                <wp:docPr id="109" name="Straight Connector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003" cy="7183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5F830E" id="Straight Connector 109" o:spid="_x0000_s1026" style="position:absolute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05pt,13.7pt" to="19.55pt,7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" strokecolor="#4579b8 [3044]"/>
            </w:pict>
          </mc:Fallback>
        </mc:AlternateContent>
      </w:r>
      <w:r w:rsidR="00E07E45">
        <w:rPr>
          <w:noProof/>
        </w:rPr>
        <mc:AlternateContent>
          <mc:Choice Requires="wps">
            <w:drawing>
              <wp:anchor distT="0" distB="0" distL="114300" distR="114300" simplePos="0" relativeHeight="251545600" behindDoc="0" locked="0" layoutInCell="1" allowOverlap="1" wp14:anchorId="5C5CC696" wp14:editId="27396E48">
                <wp:simplePos x="0" y="0"/>
                <wp:positionH relativeFrom="column">
                  <wp:posOffset>1335479</wp:posOffset>
                </wp:positionH>
                <wp:positionV relativeFrom="paragraph">
                  <wp:posOffset>10209</wp:posOffset>
                </wp:positionV>
                <wp:extent cx="366395" cy="366395"/>
                <wp:effectExtent l="0" t="0" r="14605" b="14605"/>
                <wp:wrapNone/>
                <wp:docPr id="78" name="Oval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539248" w14:textId="47CBFA80" w:rsidR="00E222C5" w:rsidRDefault="00E222C5" w:rsidP="0065106A">
                            <w:pPr>
                              <w:jc w:val="center"/>
                            </w:pPr>
                            <w: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C5CC696" id="Oval 78" o:spid="_x0000_s1030" style="position:absolute;left:0;text-align:left;margin-left:105.15pt;margin-top:.8pt;width:28.85pt;height:28.85pt;z-index:25154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" fillcolor="white [3212]" strokecolor="black [3200]" strokeweight=".25pt">
                <v:textbox>
                  <w:txbxContent>
                    <w:p w14:paraId="67539248" w14:textId="47CBFA80" w:rsidR="00E222C5" w:rsidRDefault="00E222C5" w:rsidP="0065106A">
                      <w:pPr>
                        <w:jc w:val="center"/>
                      </w:pPr>
                      <w:r>
                        <w:t>4</w:t>
                      </w:r>
                    </w:p>
                  </w:txbxContent>
                </v:textbox>
              </v:oval>
            </w:pict>
          </mc:Fallback>
        </mc:AlternateContent>
      </w:r>
    </w:p>
    <w:p w14:paraId="18B215CF" w14:textId="169E9682" w:rsidR="0065106A" w:rsidRDefault="00E07E45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149DA31B" wp14:editId="6148834A">
                <wp:simplePos x="0" y="0"/>
                <wp:positionH relativeFrom="column">
                  <wp:posOffset>1690601</wp:posOffset>
                </wp:positionH>
                <wp:positionV relativeFrom="paragraph">
                  <wp:posOffset>97270</wp:posOffset>
                </wp:positionV>
                <wp:extent cx="2381003" cy="1342745"/>
                <wp:effectExtent l="0" t="0" r="19685" b="29210"/>
                <wp:wrapNone/>
                <wp:docPr id="116" name="Straight Connector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1003" cy="13427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C6ED25" id="Straight Connector 116" o:spid="_x0000_s1026" style="position:absolute;z-index:25190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3.1pt,7.65pt" to="320.6pt,1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 wp14:anchorId="109CF9BC" wp14:editId="35E1A47F">
                <wp:simplePos x="0" y="0"/>
                <wp:positionH relativeFrom="column">
                  <wp:posOffset>437754</wp:posOffset>
                </wp:positionH>
                <wp:positionV relativeFrom="paragraph">
                  <wp:posOffset>97270</wp:posOffset>
                </wp:positionV>
                <wp:extent cx="926020" cy="670956"/>
                <wp:effectExtent l="0" t="0" r="26670" b="34290"/>
                <wp:wrapNone/>
                <wp:docPr id="112" name="Straight Connector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26020" cy="67095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579B1F" id="Straight Connector 112" o:spid="_x0000_s1026" style="position:absolute;flip:y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45pt,7.65pt" to="107.35pt,6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 wp14:anchorId="77982745" wp14:editId="2C706438">
                <wp:simplePos x="0" y="0"/>
                <wp:positionH relativeFrom="column">
                  <wp:posOffset>1512471</wp:posOffset>
                </wp:positionH>
                <wp:positionV relativeFrom="paragraph">
                  <wp:posOffset>172720</wp:posOffset>
                </wp:positionV>
                <wp:extent cx="0" cy="1265959"/>
                <wp:effectExtent l="0" t="0" r="38100" b="29845"/>
                <wp:wrapNone/>
                <wp:docPr id="111" name="Straight Connector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26595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5C684B" id="Straight Connector 111" o:spid="_x0000_s1026" style="position:absolute;flip:x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9.1pt,13.6pt" to="119.1pt,1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" strokecolor="#4579b8 [3044]"/>
            </w:pict>
          </mc:Fallback>
        </mc:AlternateContent>
      </w:r>
    </w:p>
    <w:p w14:paraId="00BD273D" w14:textId="12DD97E6" w:rsidR="0065106A" w:rsidRDefault="00F932E6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7455394A" wp14:editId="6EC18824">
                <wp:simplePos x="0" y="0"/>
                <wp:positionH relativeFrom="column">
                  <wp:posOffset>4831649</wp:posOffset>
                </wp:positionH>
                <wp:positionV relativeFrom="paragraph">
                  <wp:posOffset>109277</wp:posOffset>
                </wp:positionV>
                <wp:extent cx="540327" cy="540327"/>
                <wp:effectExtent l="0" t="0" r="12700" b="12700"/>
                <wp:wrapNone/>
                <wp:docPr id="98" name="Oval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0327" cy="540327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138CEB" w14:textId="5A471C32" w:rsidR="00E222C5" w:rsidRDefault="00E222C5" w:rsidP="00F932E6">
                            <w:pPr>
                              <w:jc w:val="center"/>
                            </w:pPr>
                            <w:r>
                              <w:t>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455394A" id="Oval 98" o:spid="_x0000_s1031" style="position:absolute;left:0;text-align:left;margin-left:380.45pt;margin-top:8.6pt;width:42.55pt;height:42.5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" fillcolor="white [3212]" strokecolor="black [3200]" strokeweight=".25pt">
                <v:textbox>
                  <w:txbxContent>
                    <w:p w14:paraId="59138CEB" w14:textId="5A471C32" w:rsidR="00E222C5" w:rsidRDefault="00E222C5" w:rsidP="00F932E6">
                      <w:pPr>
                        <w:jc w:val="center"/>
                      </w:pPr>
                      <w:r>
                        <w:t>10</w:t>
                      </w:r>
                    </w:p>
                  </w:txbxContent>
                </v:textbox>
              </v:oval>
            </w:pict>
          </mc:Fallback>
        </mc:AlternateContent>
      </w:r>
    </w:p>
    <w:p w14:paraId="020DFE3E" w14:textId="13F9BDBA" w:rsidR="0065106A" w:rsidRDefault="00E07E45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5D5609EC" wp14:editId="1190B814">
                <wp:simplePos x="0" y="0"/>
                <wp:positionH relativeFrom="column">
                  <wp:posOffset>455567</wp:posOffset>
                </wp:positionH>
                <wp:positionV relativeFrom="paragraph">
                  <wp:posOffset>192810</wp:posOffset>
                </wp:positionV>
                <wp:extent cx="4393870" cy="213756"/>
                <wp:effectExtent l="0" t="0" r="26035" b="34290"/>
                <wp:wrapNone/>
                <wp:docPr id="115" name="Straight Connector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393870" cy="21375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4AD6D9" id="Straight Connector 115" o:spid="_x0000_s1026" style="position:absolute;flip:y;z-index:25189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85pt,15.2pt" to="381.8pt,3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" strokecolor="#4579b8 [3044]"/>
            </w:pict>
          </mc:Fallback>
        </mc:AlternateContent>
      </w:r>
    </w:p>
    <w:p w14:paraId="2A48F9C7" w14:textId="52399EAA" w:rsidR="0065106A" w:rsidRDefault="00F932E6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05664" behindDoc="0" locked="0" layoutInCell="1" allowOverlap="1" wp14:anchorId="6EBD3831" wp14:editId="77F2996D">
                <wp:simplePos x="0" y="0"/>
                <wp:positionH relativeFrom="column">
                  <wp:posOffset>109031</wp:posOffset>
                </wp:positionH>
                <wp:positionV relativeFrom="paragraph">
                  <wp:posOffset>69487</wp:posOffset>
                </wp:positionV>
                <wp:extent cx="366395" cy="366395"/>
                <wp:effectExtent l="0" t="0" r="14605" b="14605"/>
                <wp:wrapNone/>
                <wp:docPr id="76" name="Oval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8CD75D" w14:textId="1424EE93" w:rsidR="00E222C5" w:rsidRDefault="00E222C5" w:rsidP="0065106A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EBD3831" id="Oval 76" o:spid="_x0000_s1032" style="position:absolute;left:0;text-align:left;margin-left:8.6pt;margin-top:5.45pt;width:28.85pt;height:28.85pt;z-index:25150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" fillcolor="white [3212]" strokecolor="black [3200]" strokeweight=".25pt">
                <v:textbox>
                  <w:txbxContent>
                    <w:p w14:paraId="788CD75D" w14:textId="1424EE93" w:rsidR="00E222C5" w:rsidRDefault="00E222C5" w:rsidP="0065106A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oval>
            </w:pict>
          </mc:Fallback>
        </mc:AlternateContent>
      </w:r>
    </w:p>
    <w:p w14:paraId="278BBA6D" w14:textId="22ECCCEA" w:rsidR="0065106A" w:rsidRDefault="00384B78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 wp14:anchorId="113ED385" wp14:editId="30F4D359">
                <wp:simplePos x="0" y="0"/>
                <wp:positionH relativeFrom="column">
                  <wp:posOffset>4374424</wp:posOffset>
                </wp:positionH>
                <wp:positionV relativeFrom="paragraph">
                  <wp:posOffset>50840</wp:posOffset>
                </wp:positionV>
                <wp:extent cx="705931" cy="617377"/>
                <wp:effectExtent l="0" t="0" r="37465" b="30480"/>
                <wp:wrapNone/>
                <wp:docPr id="121" name="Straight Connector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5931" cy="61737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3DFDAA" id="Straight Connector 121" o:spid="_x0000_s1026" style="position:absolute;flip:y;z-index:25191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4.45pt,4pt" to="400.05pt,5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" strokecolor="#4579b8 [3044]"/>
            </w:pict>
          </mc:Fallback>
        </mc:AlternateContent>
      </w:r>
      <w:r w:rsidR="00E07E45">
        <w:rPr>
          <w:noProof/>
        </w:rPr>
        <mc:AlternateContent>
          <mc:Choice Requires="wps">
            <w:drawing>
              <wp:anchor distT="0" distB="0" distL="114300" distR="114300" simplePos="0" relativeHeight="251893760" behindDoc="0" locked="0" layoutInCell="1" allowOverlap="1" wp14:anchorId="0FB922BA" wp14:editId="3B5CD4C6">
                <wp:simplePos x="0" y="0"/>
                <wp:positionH relativeFrom="column">
                  <wp:posOffset>479318</wp:posOffset>
                </wp:positionH>
                <wp:positionV relativeFrom="paragraph">
                  <wp:posOffset>74592</wp:posOffset>
                </wp:positionV>
                <wp:extent cx="2155371" cy="510441"/>
                <wp:effectExtent l="0" t="0" r="35560" b="23495"/>
                <wp:wrapNone/>
                <wp:docPr id="114" name="Straight Connector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55371" cy="51044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ED803D" id="Straight Connector 114" o:spid="_x0000_s1026" style="position:absolute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.75pt,5.85pt" to="207.45pt,4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" strokecolor="#4579b8 [3044]"/>
            </w:pict>
          </mc:Fallback>
        </mc:AlternateContent>
      </w:r>
    </w:p>
    <w:p w14:paraId="3F8E72D9" w14:textId="6A3A119C" w:rsidR="0065106A" w:rsidRDefault="0065106A" w:rsidP="00EF1F29">
      <w:pPr>
        <w:rPr>
          <w:rFonts w:cs="Times New Roman"/>
          <w:szCs w:val="24"/>
        </w:rPr>
      </w:pPr>
    </w:p>
    <w:p w14:paraId="57E76584" w14:textId="6CBDDF0A" w:rsidR="0065106A" w:rsidRDefault="00E07E45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00896" behindDoc="0" locked="0" layoutInCell="1" allowOverlap="1" wp14:anchorId="7EAC2983" wp14:editId="735B88CB">
                <wp:simplePos x="0" y="0"/>
                <wp:positionH relativeFrom="column">
                  <wp:posOffset>2622402</wp:posOffset>
                </wp:positionH>
                <wp:positionV relativeFrom="paragraph">
                  <wp:posOffset>6309</wp:posOffset>
                </wp:positionV>
                <wp:extent cx="366395" cy="366395"/>
                <wp:effectExtent l="0" t="0" r="14605" b="14605"/>
                <wp:wrapNone/>
                <wp:docPr id="95" name="Oval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BE5E16" w14:textId="2BE45CC0" w:rsidR="00E222C5" w:rsidRDefault="00E222C5" w:rsidP="0065106A">
                            <w:pPr>
                              <w:jc w:val="center"/>
                            </w:pPr>
                            <w: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EAC2983" id="Oval 95" o:spid="_x0000_s1033" style="position:absolute;left:0;text-align:left;margin-left:206.5pt;margin-top:.5pt;width:28.85pt;height:28.85pt;z-index:25160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" fillcolor="white [3212]" strokecolor="black [3200]" strokeweight=".25pt">
                <v:textbox>
                  <w:txbxContent>
                    <w:p w14:paraId="05BE5E16" w14:textId="2BE45CC0" w:rsidR="00E222C5" w:rsidRDefault="00E222C5" w:rsidP="0065106A">
                      <w:pPr>
                        <w:jc w:val="center"/>
                      </w:pPr>
                      <w:r>
                        <w:t>7</w:t>
                      </w:r>
                    </w:p>
                  </w:txbxContent>
                </v:textbox>
              </v:oval>
            </w:pict>
          </mc:Fallback>
        </mc:AlternateContent>
      </w:r>
      <w:r w:rsidR="00F932E6">
        <w:rPr>
          <w:noProof/>
        </w:rPr>
        <mc:AlternateContent>
          <mc:Choice Requires="wps">
            <w:drawing>
              <wp:anchor distT="0" distB="0" distL="114300" distR="114300" simplePos="0" relativeHeight="251613184" behindDoc="0" locked="0" layoutInCell="1" allowOverlap="1" wp14:anchorId="6240C864" wp14:editId="199BBDEC">
                <wp:simplePos x="0" y="0"/>
                <wp:positionH relativeFrom="column">
                  <wp:posOffset>4031623</wp:posOffset>
                </wp:positionH>
                <wp:positionV relativeFrom="paragraph">
                  <wp:posOffset>171714</wp:posOffset>
                </wp:positionV>
                <wp:extent cx="366395" cy="366395"/>
                <wp:effectExtent l="0" t="0" r="14605" b="14605"/>
                <wp:wrapNone/>
                <wp:docPr id="96" name="Oval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ED6ABE" w14:textId="096093D2" w:rsidR="00E222C5" w:rsidRDefault="00E222C5" w:rsidP="0065106A">
                            <w:pPr>
                              <w:jc w:val="center"/>
                            </w:pPr>
                            <w:r>
                              <w:t>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240C864" id="Oval 96" o:spid="_x0000_s1034" style="position:absolute;left:0;text-align:left;margin-left:317.45pt;margin-top:13.5pt;width:28.85pt;height:28.85pt;z-index:25161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" fillcolor="white [3212]" strokecolor="black [3200]" strokeweight=".25pt">
                <v:textbox>
                  <w:txbxContent>
                    <w:p w14:paraId="29ED6ABE" w14:textId="096093D2" w:rsidR="00E222C5" w:rsidRDefault="00E222C5" w:rsidP="0065106A">
                      <w:pPr>
                        <w:jc w:val="center"/>
                      </w:pPr>
                      <w:r>
                        <w:t>9</w:t>
                      </w:r>
                    </w:p>
                  </w:txbxContent>
                </v:textbox>
              </v:oval>
            </w:pict>
          </mc:Fallback>
        </mc:AlternateContent>
      </w:r>
    </w:p>
    <w:p w14:paraId="025C10BC" w14:textId="6090828A" w:rsidR="0065106A" w:rsidRDefault="00F932E6" w:rsidP="00EF1F29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69152" behindDoc="0" locked="0" layoutInCell="1" allowOverlap="1" wp14:anchorId="5024EEAF" wp14:editId="06D1C90D">
                <wp:simplePos x="0" y="0"/>
                <wp:positionH relativeFrom="column">
                  <wp:posOffset>1413337</wp:posOffset>
                </wp:positionH>
                <wp:positionV relativeFrom="paragraph">
                  <wp:posOffset>6910</wp:posOffset>
                </wp:positionV>
                <wp:extent cx="366395" cy="366395"/>
                <wp:effectExtent l="0" t="0" r="14605" b="14605"/>
                <wp:wrapNone/>
                <wp:docPr id="80" name="Oval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40E15C" w14:textId="3574D875" w:rsidR="00E222C5" w:rsidRDefault="00E222C5" w:rsidP="0065106A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024EEAF" id="Oval 80" o:spid="_x0000_s1035" style="position:absolute;left:0;text-align:left;margin-left:111.3pt;margin-top:.55pt;width:28.85pt;height:28.85pt;z-index:25156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" fillcolor="white [3212]" strokecolor="black [3200]" strokeweight=".25pt">
                <v:textbox>
                  <w:txbxContent>
                    <w:p w14:paraId="1C40E15C" w14:textId="3574D875" w:rsidR="00E222C5" w:rsidRDefault="00E222C5" w:rsidP="0065106A">
                      <w:pPr>
                        <w:jc w:val="center"/>
                      </w:pPr>
                      <w:r>
                        <w:t>5</w:t>
                      </w:r>
                    </w:p>
                  </w:txbxContent>
                </v:textbox>
              </v:oval>
            </w:pict>
          </mc:Fallback>
        </mc:AlternateContent>
      </w:r>
    </w:p>
    <w:p w14:paraId="4A9DE2F8" w14:textId="7367C4FD" w:rsidR="0065106A" w:rsidRDefault="0065106A" w:rsidP="00EF1F29">
      <w:pPr>
        <w:rPr>
          <w:rFonts w:cs="Times New Roman"/>
          <w:szCs w:val="24"/>
        </w:rPr>
      </w:pPr>
    </w:p>
    <w:p w14:paraId="2BB555F9" w14:textId="20C0C5DF" w:rsidR="0065106A" w:rsidRDefault="0065106A" w:rsidP="00EF1F29">
      <w:pPr>
        <w:rPr>
          <w:rFonts w:cs="Times New Roman"/>
          <w:szCs w:val="24"/>
        </w:rPr>
      </w:pPr>
    </w:p>
    <w:p w14:paraId="08E528D9" w14:textId="77777777" w:rsidR="0065106A" w:rsidRDefault="0065106A" w:rsidP="00EF1F29">
      <w:pPr>
        <w:rPr>
          <w:rFonts w:cs="Times New Roman"/>
          <w:szCs w:val="24"/>
        </w:rPr>
      </w:pPr>
    </w:p>
    <w:p w14:paraId="33AF03D9" w14:textId="223B5914" w:rsidR="0065106A" w:rsidRDefault="0065106A" w:rsidP="00EF1F29">
      <w:pPr>
        <w:rPr>
          <w:rFonts w:cs="Times New Roman"/>
          <w:szCs w:val="24"/>
        </w:rPr>
      </w:pPr>
    </w:p>
    <w:p w14:paraId="38C6AC3E" w14:textId="2886C4ED" w:rsidR="0065106A" w:rsidRDefault="0065106A" w:rsidP="00EF1F29">
      <w:pPr>
        <w:rPr>
          <w:rFonts w:cs="Times New Roman"/>
          <w:szCs w:val="24"/>
        </w:rPr>
      </w:pPr>
    </w:p>
    <w:p w14:paraId="2603A9DF" w14:textId="77777777" w:rsidR="003A050F" w:rsidRDefault="003A050F" w:rsidP="00EF1F29">
      <w:pPr>
        <w:rPr>
          <w:rFonts w:cs="Times New Roman"/>
          <w:szCs w:val="24"/>
        </w:rPr>
      </w:pPr>
      <w:bookmarkStart w:id="0" w:name="_GoBack"/>
      <w:bookmarkEnd w:id="0"/>
    </w:p>
    <w:p w14:paraId="23BF95BD" w14:textId="112D89F6" w:rsidR="003A050F" w:rsidRDefault="008C115B" w:rsidP="003A050F">
      <w:r>
        <w:rPr>
          <w:rFonts w:cs="Times New Roman"/>
          <w:b/>
          <w:szCs w:val="24"/>
        </w:rPr>
        <w:lastRenderedPageBreak/>
        <w:t>8</w:t>
      </w:r>
      <w:r w:rsidR="007B25CB">
        <w:rPr>
          <w:rFonts w:cs="Times New Roman"/>
          <w:szCs w:val="24"/>
        </w:rPr>
        <w:t>.</w:t>
      </w:r>
      <w:r w:rsidR="003A050F">
        <w:rPr>
          <w:rFonts w:cs="Times New Roman"/>
          <w:szCs w:val="24"/>
        </w:rPr>
        <w:t xml:space="preserve"> (</w:t>
      </w:r>
      <w:r w:rsidR="003A050F">
        <w:rPr>
          <w:rFonts w:cs="Times New Roman"/>
          <w:b/>
          <w:szCs w:val="24"/>
        </w:rPr>
        <w:t>15 points</w:t>
      </w:r>
      <w:r w:rsidR="003A050F">
        <w:rPr>
          <w:rFonts w:cs="Times New Roman"/>
          <w:szCs w:val="24"/>
        </w:rPr>
        <w:t xml:space="preserve">) </w:t>
      </w:r>
      <w:r w:rsidR="003A050F">
        <w:t>Prove isomorphism of the following two simple graphs (verify isomorphism invariants and show 1-to-1 correspondence between vertices explicitly (like A2 = f(A1</w:t>
      </w:r>
      <w:proofErr w:type="gramStart"/>
      <w:r w:rsidR="003A050F">
        <w:t>) )</w:t>
      </w:r>
      <w:proofErr w:type="gramEnd"/>
    </w:p>
    <w:p w14:paraId="07E03AEC" w14:textId="77777777" w:rsidR="003A050F" w:rsidRDefault="003A050F" w:rsidP="003A050F"/>
    <w:p w14:paraId="4041193F" w14:textId="142A9254" w:rsidR="003A050F" w:rsidRDefault="003A050F" w:rsidP="003A050F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86048" behindDoc="0" locked="0" layoutInCell="1" allowOverlap="1" wp14:anchorId="68496847" wp14:editId="391AA1AF">
                <wp:simplePos x="0" y="0"/>
                <wp:positionH relativeFrom="column">
                  <wp:posOffset>712470</wp:posOffset>
                </wp:positionH>
                <wp:positionV relativeFrom="paragraph">
                  <wp:posOffset>872490</wp:posOffset>
                </wp:positionV>
                <wp:extent cx="71755" cy="71755"/>
                <wp:effectExtent l="0" t="0" r="23495" b="23495"/>
                <wp:wrapNone/>
                <wp:docPr id="1058" name="Oval 10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2D40791" id="Oval 1058" o:spid="_x0000_s1026" style="position:absolute;margin-left:56.1pt;margin-top:68.7pt;width:5.65pt;height:5.65pt;z-index:25158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87072" behindDoc="0" locked="0" layoutInCell="1" allowOverlap="1" wp14:anchorId="63324E66" wp14:editId="4DB985A0">
                <wp:simplePos x="0" y="0"/>
                <wp:positionH relativeFrom="column">
                  <wp:posOffset>1208405</wp:posOffset>
                </wp:positionH>
                <wp:positionV relativeFrom="paragraph">
                  <wp:posOffset>153035</wp:posOffset>
                </wp:positionV>
                <wp:extent cx="71755" cy="71755"/>
                <wp:effectExtent l="0" t="0" r="23495" b="23495"/>
                <wp:wrapNone/>
                <wp:docPr id="1057" name="Oval 10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B833367" id="Oval 1057" o:spid="_x0000_s1026" style="position:absolute;margin-left:95.15pt;margin-top:12.05pt;width:5.65pt;height:5.65pt;z-index:25158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" fillcolor="#4f81bd [3204]" strokecolor="#243f60 [1604]" strokeweight="2pt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588096" behindDoc="0" locked="0" layoutInCell="1" allowOverlap="1" wp14:anchorId="1BF67A65" wp14:editId="614816CD">
            <wp:simplePos x="0" y="0"/>
            <wp:positionH relativeFrom="column">
              <wp:posOffset>2648585</wp:posOffset>
            </wp:positionH>
            <wp:positionV relativeFrom="paragraph">
              <wp:posOffset>862965</wp:posOffset>
            </wp:positionV>
            <wp:extent cx="96520" cy="92075"/>
            <wp:effectExtent l="0" t="0" r="0" b="3175"/>
            <wp:wrapNone/>
            <wp:docPr id="1056" name="Picture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" cy="92075"/>
                    </a:xfrm>
                    <a:prstGeom prst="rect">
                      <a:avLst/>
                    </a:prstGeom>
                    <a:noFill/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89120" behindDoc="0" locked="0" layoutInCell="1" allowOverlap="1" wp14:anchorId="59C23847" wp14:editId="259FA1D9">
                <wp:simplePos x="0" y="0"/>
                <wp:positionH relativeFrom="column">
                  <wp:posOffset>1213485</wp:posOffset>
                </wp:positionH>
                <wp:positionV relativeFrom="paragraph">
                  <wp:posOffset>1522730</wp:posOffset>
                </wp:positionV>
                <wp:extent cx="71755" cy="71755"/>
                <wp:effectExtent l="0" t="0" r="23495" b="23495"/>
                <wp:wrapNone/>
                <wp:docPr id="1055" name="Oval 10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60523B6" id="Oval 1055" o:spid="_x0000_s1026" style="position:absolute;margin-left:95.55pt;margin-top:119.9pt;width:5.65pt;height:5.65pt;z-index:25158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0144" behindDoc="0" locked="0" layoutInCell="1" allowOverlap="1" wp14:anchorId="0AF5CF7E" wp14:editId="7810C078">
                <wp:simplePos x="0" y="0"/>
                <wp:positionH relativeFrom="column">
                  <wp:posOffset>2144395</wp:posOffset>
                </wp:positionH>
                <wp:positionV relativeFrom="paragraph">
                  <wp:posOffset>1496695</wp:posOffset>
                </wp:positionV>
                <wp:extent cx="71755" cy="71755"/>
                <wp:effectExtent l="0" t="0" r="23495" b="23495"/>
                <wp:wrapNone/>
                <wp:docPr id="1054" name="Oval 10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A0DBD30" id="Oval 1054" o:spid="_x0000_s1026" style="position:absolute;margin-left:168.85pt;margin-top:117.85pt;width:5.65pt;height:5.65pt;z-index:25159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1168" behindDoc="0" locked="0" layoutInCell="1" allowOverlap="1" wp14:anchorId="1325C422" wp14:editId="35B4B61A">
                <wp:simplePos x="0" y="0"/>
                <wp:positionH relativeFrom="column">
                  <wp:posOffset>2144395</wp:posOffset>
                </wp:positionH>
                <wp:positionV relativeFrom="paragraph">
                  <wp:posOffset>153035</wp:posOffset>
                </wp:positionV>
                <wp:extent cx="71755" cy="71755"/>
                <wp:effectExtent l="0" t="0" r="23495" b="23495"/>
                <wp:wrapNone/>
                <wp:docPr id="1042" name="Oval 1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097F12F" id="Oval 1042" o:spid="_x0000_s1026" style="position:absolute;margin-left:168.85pt;margin-top:12.05pt;width:5.65pt;height:5.65pt;z-index:25159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8336" behindDoc="0" locked="0" layoutInCell="1" allowOverlap="1" wp14:anchorId="2AE1F809" wp14:editId="70BADCAF">
                <wp:simplePos x="0" y="0"/>
                <wp:positionH relativeFrom="column">
                  <wp:posOffset>784225</wp:posOffset>
                </wp:positionH>
                <wp:positionV relativeFrom="paragraph">
                  <wp:posOffset>224790</wp:posOffset>
                </wp:positionV>
                <wp:extent cx="459740" cy="683895"/>
                <wp:effectExtent l="0" t="0" r="35560" b="20955"/>
                <wp:wrapNone/>
                <wp:docPr id="1041" name="Straight Connector 1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9740" cy="68389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008B2E8" id="Straight Connector 1041" o:spid="_x0000_s1026" style="position:absolute;flip:y;z-index:25159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.75pt,17.7pt" to="97.95pt,7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9360" behindDoc="0" locked="0" layoutInCell="1" allowOverlap="1" wp14:anchorId="39F54723" wp14:editId="4BB10C3A">
                <wp:simplePos x="0" y="0"/>
                <wp:positionH relativeFrom="column">
                  <wp:posOffset>1280160</wp:posOffset>
                </wp:positionH>
                <wp:positionV relativeFrom="paragraph">
                  <wp:posOffset>188595</wp:posOffset>
                </wp:positionV>
                <wp:extent cx="935990" cy="0"/>
                <wp:effectExtent l="0" t="0" r="0" b="0"/>
                <wp:wrapNone/>
                <wp:docPr id="1037" name="Straight Connector 1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3599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DF3E16" id="Straight Connector 1037" o:spid="_x0000_s1026" style="position:absolute;z-index:25159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0.8pt,14.85pt" to="174.5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0384" behindDoc="0" locked="0" layoutInCell="1" allowOverlap="1" wp14:anchorId="11B6E9B3" wp14:editId="622EE137">
                <wp:simplePos x="0" y="0"/>
                <wp:positionH relativeFrom="column">
                  <wp:posOffset>1252220</wp:posOffset>
                </wp:positionH>
                <wp:positionV relativeFrom="paragraph">
                  <wp:posOffset>217805</wp:posOffset>
                </wp:positionV>
                <wp:extent cx="921385" cy="1366520"/>
                <wp:effectExtent l="0" t="0" r="31115" b="24130"/>
                <wp:wrapNone/>
                <wp:docPr id="1036" name="Straight Connector 1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20750" cy="136588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C3CAE71" id="Straight Connector 1036" o:spid="_x0000_s1026" style="position:absolute;flip:y;z-index:25160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8.6pt,17.15pt" to="171.15pt,12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1408" behindDoc="0" locked="0" layoutInCell="1" allowOverlap="1" wp14:anchorId="313045A7" wp14:editId="3B82D425">
                <wp:simplePos x="0" y="0"/>
                <wp:positionH relativeFrom="column">
                  <wp:posOffset>748030</wp:posOffset>
                </wp:positionH>
                <wp:positionV relativeFrom="paragraph">
                  <wp:posOffset>944880</wp:posOffset>
                </wp:positionV>
                <wp:extent cx="501015" cy="649605"/>
                <wp:effectExtent l="0" t="0" r="32385" b="17145"/>
                <wp:wrapNone/>
                <wp:docPr id="1035" name="Straight Connector 10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01015" cy="64960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A408DB" id="Straight Connector 1035" o:spid="_x0000_s1026" style="position:absolute;flip:x y;z-index:25160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9pt,74.4pt" to="98.35pt,12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2432" behindDoc="0" locked="0" layoutInCell="1" allowOverlap="1" wp14:anchorId="23ECF867" wp14:editId="25116F20">
                <wp:simplePos x="0" y="0"/>
                <wp:positionH relativeFrom="column">
                  <wp:posOffset>2155190</wp:posOffset>
                </wp:positionH>
                <wp:positionV relativeFrom="paragraph">
                  <wp:posOffset>213995</wp:posOffset>
                </wp:positionV>
                <wp:extent cx="553720" cy="661035"/>
                <wp:effectExtent l="0" t="0" r="17780" b="24765"/>
                <wp:wrapNone/>
                <wp:docPr id="1034" name="Straight Connector 10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53720" cy="66103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B0634A" id="Straight Connector 1034" o:spid="_x0000_s1026" style="position:absolute;flip:x y;z-index:25160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9.7pt,16.85pt" to="213.3pt,6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4480" behindDoc="0" locked="0" layoutInCell="1" allowOverlap="1" wp14:anchorId="55024E00" wp14:editId="28E0F6BE">
                <wp:simplePos x="0" y="0"/>
                <wp:positionH relativeFrom="column">
                  <wp:posOffset>1249680</wp:posOffset>
                </wp:positionH>
                <wp:positionV relativeFrom="paragraph">
                  <wp:posOffset>1568450</wp:posOffset>
                </wp:positionV>
                <wp:extent cx="930275" cy="25400"/>
                <wp:effectExtent l="0" t="0" r="22225" b="31750"/>
                <wp:wrapNone/>
                <wp:docPr id="1033" name="Straight Connector 10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30275" cy="254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53FF9A" id="Straight Connector 1033" o:spid="_x0000_s1026" style="position:absolute;flip:y;z-index:25160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.4pt,123.5pt" to="171.65pt,12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5504" behindDoc="0" locked="0" layoutInCell="1" allowOverlap="1" wp14:anchorId="547733E2" wp14:editId="5966A1E0">
                <wp:simplePos x="0" y="0"/>
                <wp:positionH relativeFrom="column">
                  <wp:posOffset>2183130</wp:posOffset>
                </wp:positionH>
                <wp:positionV relativeFrom="paragraph">
                  <wp:posOffset>955040</wp:posOffset>
                </wp:positionV>
                <wp:extent cx="513080" cy="624840"/>
                <wp:effectExtent l="0" t="0" r="20320" b="22860"/>
                <wp:wrapNone/>
                <wp:docPr id="1032" name="Straight Connector 10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13080" cy="6248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8F9994" id="Straight Connector 1032" o:spid="_x0000_s1026" style="position:absolute;flip:y;z-index:25160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.9pt,75.2pt" to="212.3pt,12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2192" behindDoc="0" locked="0" layoutInCell="1" allowOverlap="1" wp14:anchorId="7C0E55CA" wp14:editId="515CF9D2">
                <wp:simplePos x="0" y="0"/>
                <wp:positionH relativeFrom="column">
                  <wp:posOffset>3367405</wp:posOffset>
                </wp:positionH>
                <wp:positionV relativeFrom="paragraph">
                  <wp:posOffset>272415</wp:posOffset>
                </wp:positionV>
                <wp:extent cx="71755" cy="78740"/>
                <wp:effectExtent l="0" t="0" r="23495" b="16510"/>
                <wp:wrapNone/>
                <wp:docPr id="1031" name="Oval 10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810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DE386A6" id="Oval 1031" o:spid="_x0000_s1026" style="position:absolute;margin-left:265.15pt;margin-top:21.45pt;width:5.65pt;height:6.2pt;z-index:25159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3216" behindDoc="0" locked="0" layoutInCell="1" allowOverlap="1" wp14:anchorId="4CFE2DC7" wp14:editId="76E8D942">
                <wp:simplePos x="0" y="0"/>
                <wp:positionH relativeFrom="column">
                  <wp:posOffset>4160520</wp:posOffset>
                </wp:positionH>
                <wp:positionV relativeFrom="paragraph">
                  <wp:posOffset>250190</wp:posOffset>
                </wp:positionV>
                <wp:extent cx="71755" cy="71755"/>
                <wp:effectExtent l="0" t="0" r="23495" b="23495"/>
                <wp:wrapNone/>
                <wp:docPr id="1030" name="Oval 10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D57F19C" id="Oval 1030" o:spid="_x0000_s1026" style="position:absolute;margin-left:327.6pt;margin-top:19.7pt;width:5.65pt;height:5.65pt;z-index:25159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" fillcolor="#4f81bd [3204]" strokecolor="#243f60 [1604]" strokeweight="2pt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594240" behindDoc="0" locked="0" layoutInCell="1" allowOverlap="1" wp14:anchorId="4E2F0DD3" wp14:editId="5DE3AF5D">
            <wp:simplePos x="0" y="0"/>
            <wp:positionH relativeFrom="column">
              <wp:posOffset>4953000</wp:posOffset>
            </wp:positionH>
            <wp:positionV relativeFrom="paragraph">
              <wp:posOffset>254000</wp:posOffset>
            </wp:positionV>
            <wp:extent cx="96520" cy="92075"/>
            <wp:effectExtent l="0" t="0" r="0" b="3175"/>
            <wp:wrapNone/>
            <wp:docPr id="1029" name="Picture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" cy="92075"/>
                    </a:xfrm>
                    <a:prstGeom prst="rect">
                      <a:avLst/>
                    </a:prstGeom>
                    <a:noFill/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5264" behindDoc="0" locked="0" layoutInCell="1" allowOverlap="1" wp14:anchorId="7E322C05" wp14:editId="02CB5C54">
                <wp:simplePos x="0" y="0"/>
                <wp:positionH relativeFrom="column">
                  <wp:posOffset>3368675</wp:posOffset>
                </wp:positionH>
                <wp:positionV relativeFrom="paragraph">
                  <wp:posOffset>1591310</wp:posOffset>
                </wp:positionV>
                <wp:extent cx="71755" cy="71755"/>
                <wp:effectExtent l="0" t="0" r="23495" b="23495"/>
                <wp:wrapNone/>
                <wp:docPr id="1028" name="Oval 10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CC4F987" id="Oval 1028" o:spid="_x0000_s1026" style="position:absolute;margin-left:265.25pt;margin-top:125.3pt;width:5.65pt;height:5.65pt;z-index:25159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6288" behindDoc="0" locked="0" layoutInCell="1" allowOverlap="1" wp14:anchorId="65CFA9E2" wp14:editId="4EA1B850">
                <wp:simplePos x="0" y="0"/>
                <wp:positionH relativeFrom="column">
                  <wp:posOffset>4196715</wp:posOffset>
                </wp:positionH>
                <wp:positionV relativeFrom="paragraph">
                  <wp:posOffset>1568450</wp:posOffset>
                </wp:positionV>
                <wp:extent cx="71755" cy="71755"/>
                <wp:effectExtent l="0" t="0" r="23495" b="23495"/>
                <wp:wrapNone/>
                <wp:docPr id="1027" name="Oval 10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97E2A85" id="Oval 1027" o:spid="_x0000_s1026" style="position:absolute;margin-left:330.45pt;margin-top:123.5pt;width:5.65pt;height:5.65pt;z-index:25159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7312" behindDoc="0" locked="0" layoutInCell="1" allowOverlap="1" wp14:anchorId="6AB53CDC" wp14:editId="2D28BEF1">
                <wp:simplePos x="0" y="0"/>
                <wp:positionH relativeFrom="column">
                  <wp:posOffset>4964430</wp:posOffset>
                </wp:positionH>
                <wp:positionV relativeFrom="paragraph">
                  <wp:posOffset>1592580</wp:posOffset>
                </wp:positionV>
                <wp:extent cx="71755" cy="71755"/>
                <wp:effectExtent l="0" t="0" r="23495" b="23495"/>
                <wp:wrapNone/>
                <wp:docPr id="1025" name="Oval 10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4021AD5" id="Oval 1025" o:spid="_x0000_s1026" style="position:absolute;margin-left:390.9pt;margin-top:125.4pt;width:5.65pt;height:5.65pt;z-index:25159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3456" behindDoc="0" locked="0" layoutInCell="1" allowOverlap="1" wp14:anchorId="45ECA421" wp14:editId="0F31E0EC">
                <wp:simplePos x="0" y="0"/>
                <wp:positionH relativeFrom="column">
                  <wp:posOffset>3404870</wp:posOffset>
                </wp:positionH>
                <wp:positionV relativeFrom="paragraph">
                  <wp:posOffset>336550</wp:posOffset>
                </wp:positionV>
                <wp:extent cx="0" cy="1254760"/>
                <wp:effectExtent l="0" t="0" r="38100" b="21590"/>
                <wp:wrapNone/>
                <wp:docPr id="1024" name="Straight Connector 10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25476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E2E9DF" id="Straight Connector 1024" o:spid="_x0000_s1026" style="position:absolute;flip:y;z-index:25160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8.1pt,26.5pt" to="268.1pt,12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6528" behindDoc="0" locked="0" layoutInCell="1" allowOverlap="1" wp14:anchorId="22616885" wp14:editId="078E6826">
                <wp:simplePos x="0" y="0"/>
                <wp:positionH relativeFrom="column">
                  <wp:posOffset>4186555</wp:posOffset>
                </wp:positionH>
                <wp:positionV relativeFrom="paragraph">
                  <wp:posOffset>313055</wp:posOffset>
                </wp:positionV>
                <wp:extent cx="8890" cy="1298575"/>
                <wp:effectExtent l="0" t="0" r="29210" b="15875"/>
                <wp:wrapNone/>
                <wp:docPr id="127" name="Straight Connector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890" cy="12985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94C914C" id="Straight Connector 127" o:spid="_x0000_s1026" style="position:absolute;flip:x y;z-index:25160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9.65pt,24.65pt" to="330.35pt,12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8576" behindDoc="0" locked="0" layoutInCell="1" allowOverlap="1" wp14:anchorId="0DF38AB0" wp14:editId="7D3E25EF">
                <wp:simplePos x="0" y="0"/>
                <wp:positionH relativeFrom="column">
                  <wp:posOffset>3368675</wp:posOffset>
                </wp:positionH>
                <wp:positionV relativeFrom="paragraph">
                  <wp:posOffset>1627505</wp:posOffset>
                </wp:positionV>
                <wp:extent cx="838200" cy="2540"/>
                <wp:effectExtent l="0" t="0" r="19050" b="35560"/>
                <wp:wrapNone/>
                <wp:docPr id="126" name="Straight Connector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8200" cy="25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B5447D" id="Straight Connector 126" o:spid="_x0000_s1026" style="position:absolute;z-index:25160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5.25pt,128.15pt" to="331.25pt,12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9600" behindDoc="0" locked="0" layoutInCell="1" allowOverlap="1" wp14:anchorId="531C49A5" wp14:editId="54424180">
                <wp:simplePos x="0" y="0"/>
                <wp:positionH relativeFrom="column">
                  <wp:posOffset>3429000</wp:posOffset>
                </wp:positionH>
                <wp:positionV relativeFrom="paragraph">
                  <wp:posOffset>292735</wp:posOffset>
                </wp:positionV>
                <wp:extent cx="720725" cy="0"/>
                <wp:effectExtent l="0" t="0" r="0" b="0"/>
                <wp:wrapNone/>
                <wp:docPr id="125" name="Straight Connector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072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7E5968A" id="Straight Connector 125" o:spid="_x0000_s1026" style="position:absolute;z-index:25160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0pt,23.05pt" to="326.75pt,2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81952" behindDoc="0" locked="0" layoutInCell="1" allowOverlap="1" wp14:anchorId="7F421242" wp14:editId="0CD7B920">
                <wp:simplePos x="0" y="0"/>
                <wp:positionH relativeFrom="column">
                  <wp:posOffset>4196715</wp:posOffset>
                </wp:positionH>
                <wp:positionV relativeFrom="paragraph">
                  <wp:posOffset>321945</wp:posOffset>
                </wp:positionV>
                <wp:extent cx="839470" cy="1306830"/>
                <wp:effectExtent l="0" t="0" r="17780" b="26670"/>
                <wp:wrapNone/>
                <wp:docPr id="124" name="Straight Connector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39470" cy="130683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AB1C86" id="Straight Connector 124" o:spid="_x0000_s1026" style="position:absolute;flip:x y;z-index:25158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0.45pt,25.35pt" to="396.55pt,12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82976" behindDoc="0" locked="0" layoutInCell="1" allowOverlap="1" wp14:anchorId="24C36D95" wp14:editId="4AE5AA23">
                <wp:simplePos x="0" y="0"/>
                <wp:positionH relativeFrom="column">
                  <wp:posOffset>4268470</wp:posOffset>
                </wp:positionH>
                <wp:positionV relativeFrom="paragraph">
                  <wp:posOffset>346075</wp:posOffset>
                </wp:positionV>
                <wp:extent cx="732155" cy="1257935"/>
                <wp:effectExtent l="0" t="0" r="29845" b="18415"/>
                <wp:wrapNone/>
                <wp:docPr id="123" name="Straight Connector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55" cy="125793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6F04B6" id="Straight Connector 123" o:spid="_x0000_s1026" style="position:absolute;flip:y;z-index:25158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6.1pt,27.25pt" to="393.75pt,12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84000" behindDoc="0" locked="0" layoutInCell="1" allowOverlap="1" wp14:anchorId="784FAD7D" wp14:editId="67BCCC51">
                <wp:simplePos x="0" y="0"/>
                <wp:positionH relativeFrom="column">
                  <wp:posOffset>4999990</wp:posOffset>
                </wp:positionH>
                <wp:positionV relativeFrom="paragraph">
                  <wp:posOffset>302895</wp:posOffset>
                </wp:positionV>
                <wp:extent cx="25400" cy="1316990"/>
                <wp:effectExtent l="0" t="0" r="31750" b="16510"/>
                <wp:wrapNone/>
                <wp:docPr id="122" name="Straight Connector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400" cy="131699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CB9BEF" id="Straight Connector 122" o:spid="_x0000_s1026" style="position:absolute;flip:x y;z-index:25158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3.7pt,23.85pt" to="395.7pt,12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" strokecolor="#243f60 [1604]"/>
            </w:pict>
          </mc:Fallback>
        </mc:AlternateContent>
      </w:r>
    </w:p>
    <w:p w14:paraId="1C72517E" w14:textId="77777777" w:rsidR="003A050F" w:rsidRDefault="003A050F" w:rsidP="003A050F">
      <w:pPr>
        <w:rPr>
          <w:rFonts w:cs="Times New Roman"/>
          <w:szCs w:val="24"/>
        </w:rPr>
      </w:pPr>
    </w:p>
    <w:p w14:paraId="68AD0CD0" w14:textId="77777777" w:rsidR="003A050F" w:rsidRDefault="003A050F" w:rsidP="003A050F">
      <w:pPr>
        <w:rPr>
          <w:rFonts w:cs="Times New Roman"/>
          <w:szCs w:val="24"/>
        </w:rPr>
      </w:pPr>
    </w:p>
    <w:p w14:paraId="51D170B0" w14:textId="77777777" w:rsidR="003A050F" w:rsidRDefault="003A050F" w:rsidP="003A050F">
      <w:pPr>
        <w:rPr>
          <w:rFonts w:cs="Times New Roman"/>
          <w:szCs w:val="24"/>
        </w:rPr>
      </w:pPr>
    </w:p>
    <w:p w14:paraId="6ADCE3B4" w14:textId="77777777" w:rsidR="003A050F" w:rsidRDefault="003A050F" w:rsidP="003A050F">
      <w:pPr>
        <w:rPr>
          <w:rFonts w:cs="Times New Roman"/>
          <w:szCs w:val="24"/>
        </w:rPr>
      </w:pPr>
    </w:p>
    <w:p w14:paraId="37187371" w14:textId="77777777" w:rsidR="003A050F" w:rsidRDefault="003A050F" w:rsidP="003A050F">
      <w:pPr>
        <w:rPr>
          <w:rFonts w:cs="Times New Roman"/>
          <w:szCs w:val="24"/>
        </w:rPr>
      </w:pPr>
    </w:p>
    <w:p w14:paraId="4011840D" w14:textId="77777777" w:rsidR="003A050F" w:rsidRDefault="003A050F" w:rsidP="003A050F">
      <w:pPr>
        <w:rPr>
          <w:rFonts w:cs="Times New Roman"/>
          <w:szCs w:val="24"/>
        </w:rPr>
      </w:pPr>
    </w:p>
    <w:p w14:paraId="7B03C3EE" w14:textId="77777777" w:rsidR="003A050F" w:rsidRDefault="003A050F" w:rsidP="003A050F">
      <w:pPr>
        <w:rPr>
          <w:rFonts w:cs="Times New Roman"/>
          <w:szCs w:val="24"/>
        </w:rPr>
      </w:pPr>
    </w:p>
    <w:p w14:paraId="5A80802A" w14:textId="77777777" w:rsidR="003A050F" w:rsidRDefault="003A050F" w:rsidP="003A050F">
      <w:pPr>
        <w:rPr>
          <w:rFonts w:cs="Times New Roman"/>
          <w:szCs w:val="24"/>
        </w:rPr>
      </w:pPr>
    </w:p>
    <w:p w14:paraId="0EC1AB18" w14:textId="03A7ECF8" w:rsidR="003A050F" w:rsidRDefault="003A050F" w:rsidP="003A050F">
      <w:pPr>
        <w:rPr>
          <w:rFonts w:cs="Times New Roman"/>
          <w:szCs w:val="24"/>
        </w:rPr>
      </w:pPr>
    </w:p>
    <w:p w14:paraId="5C185BEB" w14:textId="77777777" w:rsidR="00A4691F" w:rsidRDefault="00A4691F" w:rsidP="00A4691F">
      <w:r>
        <w:t>They are isomorphic because they have a one to one correspondence(bijection) between their vertices which is shown below.</w:t>
      </w:r>
    </w:p>
    <w:p w14:paraId="5C3A93F3" w14:textId="77777777" w:rsidR="00A4691F" w:rsidRDefault="00A4691F" w:rsidP="003A050F">
      <w:pPr>
        <w:rPr>
          <w:rFonts w:cs="Times New Roman"/>
          <w:szCs w:val="24"/>
        </w:rPr>
      </w:pPr>
    </w:p>
    <w:p w14:paraId="5040B439" w14:textId="436A102D" w:rsidR="00EF1F29" w:rsidRDefault="00EF1F29" w:rsidP="003A050F">
      <w:pPr>
        <w:rPr>
          <w:rFonts w:cs="Times New Roman"/>
          <w:szCs w:val="24"/>
        </w:rPr>
      </w:pPr>
    </w:p>
    <w:p w14:paraId="5D4ECC37" w14:textId="45796853" w:rsidR="00EF1F29" w:rsidRDefault="00EF1F29" w:rsidP="00132227">
      <w:pPr>
        <w:rPr>
          <w:rFonts w:cs="Times New Roman"/>
          <w:szCs w:val="24"/>
        </w:rPr>
      </w:pPr>
    </w:p>
    <w:p w14:paraId="02290D2D" w14:textId="69D196F4" w:rsidR="00A4691F" w:rsidRDefault="005744AD" w:rsidP="00A4691F">
      <w:r>
        <w:rPr>
          <w:noProof/>
        </w:rPr>
        <mc:AlternateContent>
          <mc:Choice Requires="wps">
            <w:drawing>
              <wp:anchor distT="45720" distB="45720" distL="114300" distR="114300" simplePos="0" relativeHeight="252152832" behindDoc="0" locked="0" layoutInCell="1" allowOverlap="1" wp14:anchorId="07BF2FD8" wp14:editId="50F723D4">
                <wp:simplePos x="0" y="0"/>
                <wp:positionH relativeFrom="column">
                  <wp:posOffset>4755573</wp:posOffset>
                </wp:positionH>
                <wp:positionV relativeFrom="paragraph">
                  <wp:posOffset>14218</wp:posOffset>
                </wp:positionV>
                <wp:extent cx="581660" cy="425450"/>
                <wp:effectExtent l="0" t="0" r="27940" b="12700"/>
                <wp:wrapSquare wrapText="bothSides"/>
                <wp:docPr id="1135" name="Text Box 1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1660" cy="425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45AEF6" w14:textId="0769C746" w:rsidR="00E222C5" w:rsidRDefault="00E222C5" w:rsidP="00A4691F">
                            <w:r>
                              <w:t>f(A4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BF2FD8" id="_x0000_t202" coordsize="21600,21600" o:spt="202" path="m,l,21600r21600,l21600,xe">
                <v:stroke joinstyle="miter"/>
                <v:path gradientshapeok="t" o:connecttype="rect"/>
              </v:shapetype>
              <v:shape id="Text Box 1135" o:spid="_x0000_s1036" type="#_x0000_t202" style="position:absolute;left:0;text-align:left;margin-left:374.45pt;margin-top:1.1pt;width:45.8pt;height:33.5pt;z-index:2521528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" strokecolor="white [3212]">
                <v:textbox>
                  <w:txbxContent>
                    <w:p w14:paraId="2245AEF6" w14:textId="0769C746" w:rsidR="00E222C5" w:rsidRDefault="00E222C5" w:rsidP="00A4691F">
                      <w:r>
                        <w:t>f(A4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2140544" behindDoc="0" locked="0" layoutInCell="1" allowOverlap="1" wp14:anchorId="6A99FAE4" wp14:editId="34266524">
                <wp:simplePos x="0" y="0"/>
                <wp:positionH relativeFrom="column">
                  <wp:posOffset>3918585</wp:posOffset>
                </wp:positionH>
                <wp:positionV relativeFrom="paragraph">
                  <wp:posOffset>15207</wp:posOffset>
                </wp:positionV>
                <wp:extent cx="581660" cy="425450"/>
                <wp:effectExtent l="0" t="0" r="27940" b="12700"/>
                <wp:wrapSquare wrapText="bothSides"/>
                <wp:docPr id="1133" name="Text Box 1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1660" cy="425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6A892F" w14:textId="1E02FEC5" w:rsidR="00E222C5" w:rsidRDefault="00E222C5" w:rsidP="00A4691F">
                            <w:r>
                              <w:t>f(A2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99FAE4" id="Text Box 1133" o:spid="_x0000_s1037" type="#_x0000_t202" style="position:absolute;left:0;text-align:left;margin-left:308.55pt;margin-top:1.2pt;width:45.8pt;height:33.5pt;z-index:2521405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" strokecolor="white [3212]">
                <v:textbox>
                  <w:txbxContent>
                    <w:p w14:paraId="186A892F" w14:textId="1E02FEC5" w:rsidR="00E222C5" w:rsidRDefault="00E222C5" w:rsidP="00A4691F">
                      <w:r>
                        <w:t>f(A2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2136448" behindDoc="0" locked="0" layoutInCell="1" allowOverlap="1" wp14:anchorId="1B2219EF" wp14:editId="4002E9D9">
                <wp:simplePos x="0" y="0"/>
                <wp:positionH relativeFrom="column">
                  <wp:posOffset>3120423</wp:posOffset>
                </wp:positionH>
                <wp:positionV relativeFrom="paragraph">
                  <wp:posOffset>30571</wp:posOffset>
                </wp:positionV>
                <wp:extent cx="581660" cy="425450"/>
                <wp:effectExtent l="0" t="0" r="27940" b="12700"/>
                <wp:wrapSquare wrapText="bothSides"/>
                <wp:docPr id="1132" name="Text Box 1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1660" cy="425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8E1957" w14:textId="4AB58EA2" w:rsidR="00E222C5" w:rsidRDefault="00E222C5" w:rsidP="00A4691F">
                            <w:r>
                              <w:t>f(A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2219EF" id="Text Box 1132" o:spid="_x0000_s1038" type="#_x0000_t202" style="position:absolute;left:0;text-align:left;margin-left:245.7pt;margin-top:2.4pt;width:45.8pt;height:33.5pt;z-index:2521364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" strokecolor="white [3212]">
                <v:textbox>
                  <w:txbxContent>
                    <w:p w14:paraId="268E1957" w14:textId="4AB58EA2" w:rsidR="00E222C5" w:rsidRDefault="00E222C5" w:rsidP="00A4691F">
                      <w:r>
                        <w:t>f(A1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4691F">
        <w:rPr>
          <w:noProof/>
        </w:rPr>
        <mc:AlternateContent>
          <mc:Choice Requires="wps">
            <w:drawing>
              <wp:anchor distT="45720" distB="45720" distL="114300" distR="114300" simplePos="0" relativeHeight="251924480" behindDoc="0" locked="0" layoutInCell="1" allowOverlap="1" wp14:anchorId="70D9801A" wp14:editId="4AD20685">
                <wp:simplePos x="0" y="0"/>
                <wp:positionH relativeFrom="column">
                  <wp:posOffset>1019125</wp:posOffset>
                </wp:positionH>
                <wp:positionV relativeFrom="paragraph">
                  <wp:posOffset>63608</wp:posOffset>
                </wp:positionV>
                <wp:extent cx="397510" cy="290830"/>
                <wp:effectExtent l="0" t="0" r="21590" b="13970"/>
                <wp:wrapSquare wrapText="bothSides"/>
                <wp:docPr id="225" name="Text Box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7510" cy="290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146353" w14:textId="6116CA42" w:rsidR="00E222C5" w:rsidRDefault="00E222C5" w:rsidP="00A4691F">
                            <w:r>
                              <w:t>A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D9801A" id="Text Box 225" o:spid="_x0000_s1039" type="#_x0000_t202" style="position:absolute;left:0;text-align:left;margin-left:80.25pt;margin-top:5pt;width:31.3pt;height:22.9pt;z-index:251924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" strokecolor="white [3212]">
                <v:textbox>
                  <w:txbxContent>
                    <w:p w14:paraId="63146353" w14:textId="6116CA42" w:rsidR="00E222C5" w:rsidRDefault="00E222C5" w:rsidP="00A4691F">
                      <w:r>
                        <w:t>A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4691F">
        <w:rPr>
          <w:noProof/>
        </w:rPr>
        <mc:AlternateContent>
          <mc:Choice Requires="wps">
            <w:drawing>
              <wp:anchor distT="45720" distB="45720" distL="114300" distR="114300" simplePos="0" relativeHeight="252067840" behindDoc="0" locked="0" layoutInCell="1" allowOverlap="1" wp14:anchorId="7E40B2B5" wp14:editId="7650EA3D">
                <wp:simplePos x="0" y="0"/>
                <wp:positionH relativeFrom="column">
                  <wp:posOffset>1980285</wp:posOffset>
                </wp:positionH>
                <wp:positionV relativeFrom="paragraph">
                  <wp:posOffset>33680</wp:posOffset>
                </wp:positionV>
                <wp:extent cx="397510" cy="290830"/>
                <wp:effectExtent l="0" t="0" r="21590" b="13970"/>
                <wp:wrapSquare wrapText="bothSides"/>
                <wp:docPr id="1126" name="Text Box 1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7510" cy="290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ACD215" w14:textId="1754C58A" w:rsidR="00E222C5" w:rsidRDefault="00E222C5" w:rsidP="00A4691F">
                            <w:r>
                              <w:t>A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40B2B5" id="Text Box 1126" o:spid="_x0000_s1040" type="#_x0000_t202" style="position:absolute;left:0;text-align:left;margin-left:155.95pt;margin-top:2.65pt;width:31.3pt;height:22.9pt;z-index:2520678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" strokecolor="white [3212]">
                <v:textbox>
                  <w:txbxContent>
                    <w:p w14:paraId="67ACD215" w14:textId="1754C58A" w:rsidR="00E222C5" w:rsidRDefault="00E222C5" w:rsidP="00A4691F">
                      <w:r>
                        <w:t>A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BEB389B" w14:textId="77777777" w:rsidR="00A4691F" w:rsidRDefault="00A4691F" w:rsidP="00A4691F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44960" behindDoc="0" locked="0" layoutInCell="1" allowOverlap="1" wp14:anchorId="44CDF363" wp14:editId="193722C5">
                <wp:simplePos x="0" y="0"/>
                <wp:positionH relativeFrom="column">
                  <wp:posOffset>712470</wp:posOffset>
                </wp:positionH>
                <wp:positionV relativeFrom="paragraph">
                  <wp:posOffset>872490</wp:posOffset>
                </wp:positionV>
                <wp:extent cx="71755" cy="71755"/>
                <wp:effectExtent l="0" t="0" r="23495" b="23495"/>
                <wp:wrapNone/>
                <wp:docPr id="1100" name="Oval 1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5107D25" id="Oval 1100" o:spid="_x0000_s1026" style="position:absolute;margin-left:56.1pt;margin-top:68.7pt;width:5.65pt;height:5.65pt;z-index:25194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 wp14:anchorId="6D01C904" wp14:editId="733D95BD">
                <wp:simplePos x="0" y="0"/>
                <wp:positionH relativeFrom="column">
                  <wp:posOffset>1208405</wp:posOffset>
                </wp:positionH>
                <wp:positionV relativeFrom="paragraph">
                  <wp:posOffset>153035</wp:posOffset>
                </wp:positionV>
                <wp:extent cx="71755" cy="71755"/>
                <wp:effectExtent l="0" t="0" r="23495" b="23495"/>
                <wp:wrapNone/>
                <wp:docPr id="1101" name="Oval 1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C31939D" id="Oval 1101" o:spid="_x0000_s1026" style="position:absolute;margin-left:95.15pt;margin-top:12.05pt;width:5.65pt;height:5.65pt;z-index:25195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" fillcolor="#4f81bd [3204]" strokecolor="#243f60 [1604]" strokeweight="2pt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955200" behindDoc="0" locked="0" layoutInCell="1" allowOverlap="1" wp14:anchorId="52A6C40E" wp14:editId="1CA65A04">
            <wp:simplePos x="0" y="0"/>
            <wp:positionH relativeFrom="column">
              <wp:posOffset>2648585</wp:posOffset>
            </wp:positionH>
            <wp:positionV relativeFrom="paragraph">
              <wp:posOffset>862965</wp:posOffset>
            </wp:positionV>
            <wp:extent cx="96520" cy="92075"/>
            <wp:effectExtent l="0" t="0" r="0" b="3175"/>
            <wp:wrapNone/>
            <wp:docPr id="1124" name="Picture 1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" cy="92075"/>
                    </a:xfrm>
                    <a:prstGeom prst="rect">
                      <a:avLst/>
                    </a:prstGeom>
                    <a:noFill/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60320" behindDoc="0" locked="0" layoutInCell="1" allowOverlap="1" wp14:anchorId="69C905C3" wp14:editId="34D803BA">
                <wp:simplePos x="0" y="0"/>
                <wp:positionH relativeFrom="column">
                  <wp:posOffset>1213485</wp:posOffset>
                </wp:positionH>
                <wp:positionV relativeFrom="paragraph">
                  <wp:posOffset>1522730</wp:posOffset>
                </wp:positionV>
                <wp:extent cx="71755" cy="71755"/>
                <wp:effectExtent l="0" t="0" r="23495" b="23495"/>
                <wp:wrapNone/>
                <wp:docPr id="1102" name="Oval 1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3B397A1" id="Oval 1102" o:spid="_x0000_s1026" style="position:absolute;margin-left:95.55pt;margin-top:119.9pt;width:5.65pt;height:5.65pt;z-index:25196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65440" behindDoc="0" locked="0" layoutInCell="1" allowOverlap="1" wp14:anchorId="70C2D545" wp14:editId="5E13B9DB">
                <wp:simplePos x="0" y="0"/>
                <wp:positionH relativeFrom="column">
                  <wp:posOffset>2144395</wp:posOffset>
                </wp:positionH>
                <wp:positionV relativeFrom="paragraph">
                  <wp:posOffset>1496695</wp:posOffset>
                </wp:positionV>
                <wp:extent cx="71755" cy="71755"/>
                <wp:effectExtent l="0" t="0" r="23495" b="23495"/>
                <wp:wrapNone/>
                <wp:docPr id="1103" name="Oval 1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226948E" id="Oval 1103" o:spid="_x0000_s1026" style="position:absolute;margin-left:168.85pt;margin-top:117.85pt;width:5.65pt;height:5.65pt;z-index:25196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70560" behindDoc="0" locked="0" layoutInCell="1" allowOverlap="1" wp14:anchorId="30E4ACC9" wp14:editId="35CDE4BF">
                <wp:simplePos x="0" y="0"/>
                <wp:positionH relativeFrom="column">
                  <wp:posOffset>2144395</wp:posOffset>
                </wp:positionH>
                <wp:positionV relativeFrom="paragraph">
                  <wp:posOffset>153035</wp:posOffset>
                </wp:positionV>
                <wp:extent cx="71755" cy="71755"/>
                <wp:effectExtent l="0" t="0" r="23495" b="23495"/>
                <wp:wrapNone/>
                <wp:docPr id="1104" name="Oval 1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53D277F" id="Oval 1104" o:spid="_x0000_s1026" style="position:absolute;margin-left:168.85pt;margin-top:12.05pt;width:5.65pt;height:5.65pt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6400" behindDoc="0" locked="0" layoutInCell="1" allowOverlap="1" wp14:anchorId="636081C4" wp14:editId="36CD333A">
                <wp:simplePos x="0" y="0"/>
                <wp:positionH relativeFrom="column">
                  <wp:posOffset>784225</wp:posOffset>
                </wp:positionH>
                <wp:positionV relativeFrom="paragraph">
                  <wp:posOffset>224790</wp:posOffset>
                </wp:positionV>
                <wp:extent cx="459740" cy="683895"/>
                <wp:effectExtent l="0" t="0" r="35560" b="20955"/>
                <wp:wrapNone/>
                <wp:docPr id="1105" name="Straight Connector 1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9740" cy="68389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513B70" id="Straight Connector 1105" o:spid="_x0000_s1026" style="position:absolute;flip:y;z-index:25200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.75pt,17.7pt" to="97.95pt,7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11520" behindDoc="0" locked="0" layoutInCell="1" allowOverlap="1" wp14:anchorId="47278444" wp14:editId="7933089D">
                <wp:simplePos x="0" y="0"/>
                <wp:positionH relativeFrom="column">
                  <wp:posOffset>1280160</wp:posOffset>
                </wp:positionH>
                <wp:positionV relativeFrom="paragraph">
                  <wp:posOffset>188595</wp:posOffset>
                </wp:positionV>
                <wp:extent cx="935990" cy="0"/>
                <wp:effectExtent l="0" t="0" r="0" b="0"/>
                <wp:wrapNone/>
                <wp:docPr id="1106" name="Straight Connector 1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3599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AD4D94" id="Straight Connector 1106" o:spid="_x0000_s1026" style="position:absolute;z-index:25201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0.8pt,14.85pt" to="174.5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16640" behindDoc="0" locked="0" layoutInCell="1" allowOverlap="1" wp14:anchorId="6431EF45" wp14:editId="35DE795B">
                <wp:simplePos x="0" y="0"/>
                <wp:positionH relativeFrom="column">
                  <wp:posOffset>1252220</wp:posOffset>
                </wp:positionH>
                <wp:positionV relativeFrom="paragraph">
                  <wp:posOffset>217805</wp:posOffset>
                </wp:positionV>
                <wp:extent cx="921385" cy="1366520"/>
                <wp:effectExtent l="0" t="0" r="31115" b="24130"/>
                <wp:wrapNone/>
                <wp:docPr id="1107" name="Straight Connector 1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20750" cy="136588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D2A413" id="Straight Connector 1107" o:spid="_x0000_s1026" style="position:absolute;flip:y;z-index:25201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8.6pt,17.15pt" to="171.15pt,12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21760" behindDoc="0" locked="0" layoutInCell="1" allowOverlap="1" wp14:anchorId="40A54773" wp14:editId="32E25786">
                <wp:simplePos x="0" y="0"/>
                <wp:positionH relativeFrom="column">
                  <wp:posOffset>748030</wp:posOffset>
                </wp:positionH>
                <wp:positionV relativeFrom="paragraph">
                  <wp:posOffset>944880</wp:posOffset>
                </wp:positionV>
                <wp:extent cx="501015" cy="649605"/>
                <wp:effectExtent l="0" t="0" r="32385" b="17145"/>
                <wp:wrapNone/>
                <wp:docPr id="1108" name="Straight Connector 1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01015" cy="64960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49A4DD" id="Straight Connector 1108" o:spid="_x0000_s1026" style="position:absolute;flip:x y;z-index:25202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9pt,74.4pt" to="98.35pt,12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2B6E69EF" wp14:editId="304483C0">
                <wp:simplePos x="0" y="0"/>
                <wp:positionH relativeFrom="column">
                  <wp:posOffset>2155190</wp:posOffset>
                </wp:positionH>
                <wp:positionV relativeFrom="paragraph">
                  <wp:posOffset>213995</wp:posOffset>
                </wp:positionV>
                <wp:extent cx="553720" cy="661035"/>
                <wp:effectExtent l="0" t="0" r="17780" b="24765"/>
                <wp:wrapNone/>
                <wp:docPr id="1109" name="Straight Connector 1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53720" cy="66103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3A1A44" id="Straight Connector 1109" o:spid="_x0000_s1026" style="position:absolute;flip:x y;z-index:25202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9.7pt,16.85pt" to="213.3pt,6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37120" behindDoc="0" locked="0" layoutInCell="1" allowOverlap="1" wp14:anchorId="2956BDA8" wp14:editId="4F7F2EF2">
                <wp:simplePos x="0" y="0"/>
                <wp:positionH relativeFrom="column">
                  <wp:posOffset>1249680</wp:posOffset>
                </wp:positionH>
                <wp:positionV relativeFrom="paragraph">
                  <wp:posOffset>1568450</wp:posOffset>
                </wp:positionV>
                <wp:extent cx="930275" cy="25400"/>
                <wp:effectExtent l="0" t="0" r="22225" b="31750"/>
                <wp:wrapNone/>
                <wp:docPr id="1110" name="Straight Connector 1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30275" cy="254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6D41E58" id="Straight Connector 1110" o:spid="_x0000_s1026" style="position:absolute;flip:y;z-index:25203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.4pt,123.5pt" to="171.65pt,12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42240" behindDoc="0" locked="0" layoutInCell="1" allowOverlap="1" wp14:anchorId="1ABFFB24" wp14:editId="5D38DDB8">
                <wp:simplePos x="0" y="0"/>
                <wp:positionH relativeFrom="column">
                  <wp:posOffset>2183130</wp:posOffset>
                </wp:positionH>
                <wp:positionV relativeFrom="paragraph">
                  <wp:posOffset>955040</wp:posOffset>
                </wp:positionV>
                <wp:extent cx="513080" cy="624840"/>
                <wp:effectExtent l="0" t="0" r="20320" b="22860"/>
                <wp:wrapNone/>
                <wp:docPr id="1111" name="Straight Connector 1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13080" cy="6248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B203EE" id="Straight Connector 1111" o:spid="_x0000_s1026" style="position:absolute;flip:y;z-index:25204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.9pt,75.2pt" to="212.3pt,12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75680" behindDoc="0" locked="0" layoutInCell="1" allowOverlap="1" wp14:anchorId="22CE5E92" wp14:editId="699EB395">
                <wp:simplePos x="0" y="0"/>
                <wp:positionH relativeFrom="column">
                  <wp:posOffset>3367405</wp:posOffset>
                </wp:positionH>
                <wp:positionV relativeFrom="paragraph">
                  <wp:posOffset>272415</wp:posOffset>
                </wp:positionV>
                <wp:extent cx="71755" cy="78740"/>
                <wp:effectExtent l="0" t="0" r="23495" b="16510"/>
                <wp:wrapNone/>
                <wp:docPr id="1112" name="Oval 1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810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7863F5F" id="Oval 1112" o:spid="_x0000_s1026" style="position:absolute;margin-left:265.15pt;margin-top:21.45pt;width:5.65pt;height:6.2pt;z-index:25197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80800" behindDoc="0" locked="0" layoutInCell="1" allowOverlap="1" wp14:anchorId="6B975A4B" wp14:editId="085C4FDF">
                <wp:simplePos x="0" y="0"/>
                <wp:positionH relativeFrom="column">
                  <wp:posOffset>4160520</wp:posOffset>
                </wp:positionH>
                <wp:positionV relativeFrom="paragraph">
                  <wp:posOffset>250190</wp:posOffset>
                </wp:positionV>
                <wp:extent cx="71755" cy="71755"/>
                <wp:effectExtent l="0" t="0" r="23495" b="23495"/>
                <wp:wrapNone/>
                <wp:docPr id="1113" name="Oval 1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277647C" id="Oval 1113" o:spid="_x0000_s1026" style="position:absolute;margin-left:327.6pt;margin-top:19.7pt;width:5.65pt;height:5.65pt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" fillcolor="#4f81bd [3204]" strokecolor="#243f60 [1604]" strokeweight="2pt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985920" behindDoc="0" locked="0" layoutInCell="1" allowOverlap="1" wp14:anchorId="66EBFB6C" wp14:editId="5870D156">
            <wp:simplePos x="0" y="0"/>
            <wp:positionH relativeFrom="column">
              <wp:posOffset>4953000</wp:posOffset>
            </wp:positionH>
            <wp:positionV relativeFrom="paragraph">
              <wp:posOffset>254000</wp:posOffset>
            </wp:positionV>
            <wp:extent cx="96520" cy="92075"/>
            <wp:effectExtent l="0" t="0" r="0" b="3175"/>
            <wp:wrapNone/>
            <wp:docPr id="1125" name="Picture 1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" cy="92075"/>
                    </a:xfrm>
                    <a:prstGeom prst="rect">
                      <a:avLst/>
                    </a:prstGeom>
                    <a:noFill/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1040" behindDoc="0" locked="0" layoutInCell="1" allowOverlap="1" wp14:anchorId="137D0091" wp14:editId="7B1BBA56">
                <wp:simplePos x="0" y="0"/>
                <wp:positionH relativeFrom="column">
                  <wp:posOffset>3368675</wp:posOffset>
                </wp:positionH>
                <wp:positionV relativeFrom="paragraph">
                  <wp:posOffset>1591310</wp:posOffset>
                </wp:positionV>
                <wp:extent cx="71755" cy="71755"/>
                <wp:effectExtent l="0" t="0" r="23495" b="23495"/>
                <wp:wrapNone/>
                <wp:docPr id="1114" name="Oval 1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0F3BC1F" id="Oval 1114" o:spid="_x0000_s1026" style="position:absolute;margin-left:265.25pt;margin-top:125.3pt;width:5.65pt;height:5.65pt;z-index:25199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6160" behindDoc="0" locked="0" layoutInCell="1" allowOverlap="1" wp14:anchorId="2789914D" wp14:editId="71C87D3C">
                <wp:simplePos x="0" y="0"/>
                <wp:positionH relativeFrom="column">
                  <wp:posOffset>4196715</wp:posOffset>
                </wp:positionH>
                <wp:positionV relativeFrom="paragraph">
                  <wp:posOffset>1568450</wp:posOffset>
                </wp:positionV>
                <wp:extent cx="71755" cy="71755"/>
                <wp:effectExtent l="0" t="0" r="23495" b="23495"/>
                <wp:wrapNone/>
                <wp:docPr id="1115" name="Oval 1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C2A9F72" id="Oval 1115" o:spid="_x0000_s1026" style="position:absolute;margin-left:330.45pt;margin-top:123.5pt;width:5.65pt;height:5.65pt;z-index:25199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1280" behindDoc="0" locked="0" layoutInCell="1" allowOverlap="1" wp14:anchorId="58DB8EFD" wp14:editId="33795AB6">
                <wp:simplePos x="0" y="0"/>
                <wp:positionH relativeFrom="column">
                  <wp:posOffset>4964430</wp:posOffset>
                </wp:positionH>
                <wp:positionV relativeFrom="paragraph">
                  <wp:posOffset>1592580</wp:posOffset>
                </wp:positionV>
                <wp:extent cx="71755" cy="71755"/>
                <wp:effectExtent l="0" t="0" r="23495" b="23495"/>
                <wp:wrapNone/>
                <wp:docPr id="1116" name="Oval 1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5164B7E" id="Oval 1116" o:spid="_x0000_s1026" style="position:absolute;margin-left:390.9pt;margin-top:125.4pt;width:5.65pt;height:5.65pt;z-index:25200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32000" behindDoc="0" locked="0" layoutInCell="1" allowOverlap="1" wp14:anchorId="53EA4ABD" wp14:editId="5199D1F5">
                <wp:simplePos x="0" y="0"/>
                <wp:positionH relativeFrom="column">
                  <wp:posOffset>3404870</wp:posOffset>
                </wp:positionH>
                <wp:positionV relativeFrom="paragraph">
                  <wp:posOffset>336550</wp:posOffset>
                </wp:positionV>
                <wp:extent cx="0" cy="1254760"/>
                <wp:effectExtent l="0" t="0" r="38100" b="21590"/>
                <wp:wrapNone/>
                <wp:docPr id="1117" name="Straight Connector 1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25476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17FB08" id="Straight Connector 1117" o:spid="_x0000_s1026" style="position:absolute;flip:y;z-index:252032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8.1pt,26.5pt" to="268.1pt,12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47360" behindDoc="0" locked="0" layoutInCell="1" allowOverlap="1" wp14:anchorId="2A9CEEDC" wp14:editId="151875AE">
                <wp:simplePos x="0" y="0"/>
                <wp:positionH relativeFrom="column">
                  <wp:posOffset>4186555</wp:posOffset>
                </wp:positionH>
                <wp:positionV relativeFrom="paragraph">
                  <wp:posOffset>313055</wp:posOffset>
                </wp:positionV>
                <wp:extent cx="8890" cy="1298575"/>
                <wp:effectExtent l="0" t="0" r="29210" b="15875"/>
                <wp:wrapNone/>
                <wp:docPr id="1118" name="Straight Connector 1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890" cy="12985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C2B9E57" id="Straight Connector 1118" o:spid="_x0000_s1026" style="position:absolute;flip:x y;z-index:25204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9.65pt,24.65pt" to="330.35pt,12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52480" behindDoc="0" locked="0" layoutInCell="1" allowOverlap="1" wp14:anchorId="26EAC1BE" wp14:editId="6667473C">
                <wp:simplePos x="0" y="0"/>
                <wp:positionH relativeFrom="column">
                  <wp:posOffset>3368675</wp:posOffset>
                </wp:positionH>
                <wp:positionV relativeFrom="paragraph">
                  <wp:posOffset>1627505</wp:posOffset>
                </wp:positionV>
                <wp:extent cx="838200" cy="2540"/>
                <wp:effectExtent l="0" t="0" r="19050" b="35560"/>
                <wp:wrapNone/>
                <wp:docPr id="1119" name="Straight Connector 1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8200" cy="25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04A31A3" id="Straight Connector 1119" o:spid="_x0000_s1026" style="position:absolute;z-index:252052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5.25pt,128.15pt" to="331.25pt,12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57600" behindDoc="0" locked="0" layoutInCell="1" allowOverlap="1" wp14:anchorId="7798D50F" wp14:editId="2324BD63">
                <wp:simplePos x="0" y="0"/>
                <wp:positionH relativeFrom="column">
                  <wp:posOffset>3429000</wp:posOffset>
                </wp:positionH>
                <wp:positionV relativeFrom="paragraph">
                  <wp:posOffset>292735</wp:posOffset>
                </wp:positionV>
                <wp:extent cx="720725" cy="0"/>
                <wp:effectExtent l="0" t="0" r="0" b="0"/>
                <wp:wrapNone/>
                <wp:docPr id="1120" name="Straight Connector 1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072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434C6A" id="Straight Connector 1120" o:spid="_x0000_s1026" style="position:absolute;z-index:252057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0pt,23.05pt" to="326.75pt,2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29600" behindDoc="0" locked="0" layoutInCell="1" allowOverlap="1" wp14:anchorId="5A72369A" wp14:editId="53824AB7">
                <wp:simplePos x="0" y="0"/>
                <wp:positionH relativeFrom="column">
                  <wp:posOffset>4196715</wp:posOffset>
                </wp:positionH>
                <wp:positionV relativeFrom="paragraph">
                  <wp:posOffset>321945</wp:posOffset>
                </wp:positionV>
                <wp:extent cx="839470" cy="1306830"/>
                <wp:effectExtent l="0" t="0" r="17780" b="26670"/>
                <wp:wrapNone/>
                <wp:docPr id="1121" name="Straight Connector 1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39470" cy="130683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38B3E6" id="Straight Connector 1121" o:spid="_x0000_s1026" style="position:absolute;flip:x y;z-index:25192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0.45pt,25.35pt" to="396.55pt,12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34720" behindDoc="0" locked="0" layoutInCell="1" allowOverlap="1" wp14:anchorId="6FC4A397" wp14:editId="487940D2">
                <wp:simplePos x="0" y="0"/>
                <wp:positionH relativeFrom="column">
                  <wp:posOffset>4268470</wp:posOffset>
                </wp:positionH>
                <wp:positionV relativeFrom="paragraph">
                  <wp:posOffset>346075</wp:posOffset>
                </wp:positionV>
                <wp:extent cx="732155" cy="1257935"/>
                <wp:effectExtent l="0" t="0" r="29845" b="18415"/>
                <wp:wrapNone/>
                <wp:docPr id="1122" name="Straight Connector 1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55" cy="125793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FE2010" id="Straight Connector 1122" o:spid="_x0000_s1026" style="position:absolute;flip:y;z-index:25193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6.1pt,27.25pt" to="393.75pt,12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" strokecolor="#243f60 [160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39840" behindDoc="0" locked="0" layoutInCell="1" allowOverlap="1" wp14:anchorId="47EFD3D2" wp14:editId="6EB8992B">
                <wp:simplePos x="0" y="0"/>
                <wp:positionH relativeFrom="column">
                  <wp:posOffset>4999990</wp:posOffset>
                </wp:positionH>
                <wp:positionV relativeFrom="paragraph">
                  <wp:posOffset>302895</wp:posOffset>
                </wp:positionV>
                <wp:extent cx="25400" cy="1316990"/>
                <wp:effectExtent l="0" t="0" r="31750" b="16510"/>
                <wp:wrapNone/>
                <wp:docPr id="1123" name="Straight Connector 1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400" cy="131699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08BCA5" id="Straight Connector 1123" o:spid="_x0000_s1026" style="position:absolute;flip:x y;z-index:25193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3.7pt,23.85pt" to="395.7pt,12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" strokecolor="#243f60 [1604]"/>
            </w:pict>
          </mc:Fallback>
        </mc:AlternateContent>
      </w:r>
    </w:p>
    <w:p w14:paraId="09E79A89" w14:textId="65D7F844" w:rsidR="00A4691F" w:rsidRDefault="00A4691F" w:rsidP="00A4691F">
      <w:pPr>
        <w:rPr>
          <w:rFonts w:cs="Times New Roman"/>
          <w:szCs w:val="24"/>
        </w:rPr>
      </w:pPr>
    </w:p>
    <w:p w14:paraId="15202681" w14:textId="5D2BED7B" w:rsidR="00A4691F" w:rsidRDefault="00A4691F" w:rsidP="00A4691F">
      <w:pPr>
        <w:rPr>
          <w:rFonts w:cs="Times New Roman"/>
          <w:szCs w:val="24"/>
        </w:rPr>
      </w:pPr>
    </w:p>
    <w:p w14:paraId="0D71E734" w14:textId="4B44A43B" w:rsidR="00A4691F" w:rsidRDefault="00A4691F" w:rsidP="00A4691F">
      <w:pPr>
        <w:rPr>
          <w:rFonts w:cs="Times New Roman"/>
          <w:szCs w:val="24"/>
        </w:rPr>
      </w:pPr>
    </w:p>
    <w:p w14:paraId="65BF5C2D" w14:textId="33429DA6" w:rsidR="00A4691F" w:rsidRDefault="00A4691F" w:rsidP="00A4691F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2094464" behindDoc="0" locked="0" layoutInCell="1" allowOverlap="1" wp14:anchorId="71F6701A" wp14:editId="3AD90181">
                <wp:simplePos x="0" y="0"/>
                <wp:positionH relativeFrom="column">
                  <wp:posOffset>2750548</wp:posOffset>
                </wp:positionH>
                <wp:positionV relativeFrom="paragraph">
                  <wp:posOffset>117310</wp:posOffset>
                </wp:positionV>
                <wp:extent cx="397510" cy="290830"/>
                <wp:effectExtent l="0" t="0" r="21590" b="13970"/>
                <wp:wrapSquare wrapText="bothSides"/>
                <wp:docPr id="1128" name="Text Box 1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7510" cy="290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0A6A2F" w14:textId="0BD519D2" w:rsidR="00E222C5" w:rsidRDefault="00E222C5" w:rsidP="00A4691F">
                            <w:r>
                              <w:t>A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F6701A" id="Text Box 1128" o:spid="_x0000_s1041" type="#_x0000_t202" style="position:absolute;left:0;text-align:left;margin-left:216.6pt;margin-top:9.25pt;width:31.3pt;height:22.9pt;z-index:2520944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" strokecolor="white [3212]">
                <v:textbox>
                  <w:txbxContent>
                    <w:p w14:paraId="390A6A2F" w14:textId="0BD519D2" w:rsidR="00E222C5" w:rsidRDefault="00E222C5" w:rsidP="00A4691F">
                      <w:r>
                        <w:t>A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2129280" behindDoc="0" locked="0" layoutInCell="1" allowOverlap="1" wp14:anchorId="2A59DD52" wp14:editId="321B8782">
                <wp:simplePos x="0" y="0"/>
                <wp:positionH relativeFrom="column">
                  <wp:posOffset>243073</wp:posOffset>
                </wp:positionH>
                <wp:positionV relativeFrom="paragraph">
                  <wp:posOffset>5715</wp:posOffset>
                </wp:positionV>
                <wp:extent cx="397510" cy="290830"/>
                <wp:effectExtent l="0" t="0" r="21590" b="13970"/>
                <wp:wrapSquare wrapText="bothSides"/>
                <wp:docPr id="1131" name="Text Box 1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7510" cy="290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C07DB1" w14:textId="636235D2" w:rsidR="00E222C5" w:rsidRDefault="00E222C5" w:rsidP="00A4691F">
                            <w:r>
                              <w:t>A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59DD52" id="Text Box 1131" o:spid="_x0000_s1042" type="#_x0000_t202" style="position:absolute;left:0;text-align:left;margin-left:19.15pt;margin-top:.45pt;width:31.3pt;height:22.9pt;z-index:2521292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" strokecolor="white [3212]">
                <v:textbox>
                  <w:txbxContent>
                    <w:p w14:paraId="21C07DB1" w14:textId="636235D2" w:rsidR="00E222C5" w:rsidRDefault="00E222C5" w:rsidP="00A4691F">
                      <w:r>
                        <w:t>A6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9402394" w14:textId="659D51AF" w:rsidR="00A4691F" w:rsidRDefault="00A4691F" w:rsidP="00A4691F">
      <w:pPr>
        <w:rPr>
          <w:rFonts w:cs="Times New Roman"/>
          <w:szCs w:val="24"/>
        </w:rPr>
      </w:pPr>
    </w:p>
    <w:p w14:paraId="2CA1E0EC" w14:textId="12A61333" w:rsidR="00A4691F" w:rsidRDefault="00A4691F" w:rsidP="00A4691F">
      <w:pPr>
        <w:rPr>
          <w:rFonts w:cs="Times New Roman"/>
          <w:szCs w:val="24"/>
        </w:rPr>
      </w:pPr>
    </w:p>
    <w:p w14:paraId="593E96D3" w14:textId="65CFB624" w:rsidR="00A4691F" w:rsidRDefault="00A4691F" w:rsidP="00A4691F">
      <w:pPr>
        <w:rPr>
          <w:rFonts w:cs="Times New Roman"/>
          <w:szCs w:val="24"/>
        </w:rPr>
      </w:pPr>
    </w:p>
    <w:p w14:paraId="512CF55E" w14:textId="591E326A" w:rsidR="00A4691F" w:rsidRDefault="005744AD" w:rsidP="00A4691F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2174336" behindDoc="0" locked="0" layoutInCell="1" allowOverlap="1" wp14:anchorId="6B909C33" wp14:editId="652A514E">
                <wp:simplePos x="0" y="0"/>
                <wp:positionH relativeFrom="column">
                  <wp:posOffset>3043571</wp:posOffset>
                </wp:positionH>
                <wp:positionV relativeFrom="paragraph">
                  <wp:posOffset>110852</wp:posOffset>
                </wp:positionV>
                <wp:extent cx="581660" cy="425450"/>
                <wp:effectExtent l="0" t="0" r="27940" b="12700"/>
                <wp:wrapSquare wrapText="bothSides"/>
                <wp:docPr id="1137" name="Text Box 1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1660" cy="425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9B06C5" w14:textId="79F7589D" w:rsidR="00E222C5" w:rsidRDefault="00E222C5" w:rsidP="00A4691F">
                            <w:r>
                              <w:t>f(A6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909C33" id="Text Box 1137" o:spid="_x0000_s1043" type="#_x0000_t202" style="position:absolute;left:0;text-align:left;margin-left:239.65pt;margin-top:8.75pt;width:45.8pt;height:33.5pt;z-index:252174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" strokecolor="white [3212]">
                <v:textbox>
                  <w:txbxContent>
                    <w:p w14:paraId="169B06C5" w14:textId="79F7589D" w:rsidR="00E222C5" w:rsidRDefault="00E222C5" w:rsidP="00A4691F">
                      <w:r>
                        <w:t>f(A6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2163072" behindDoc="0" locked="0" layoutInCell="1" allowOverlap="1" wp14:anchorId="08A5C5EB" wp14:editId="237DF754">
                <wp:simplePos x="0" y="0"/>
                <wp:positionH relativeFrom="column">
                  <wp:posOffset>3898908</wp:posOffset>
                </wp:positionH>
                <wp:positionV relativeFrom="paragraph">
                  <wp:posOffset>110514</wp:posOffset>
                </wp:positionV>
                <wp:extent cx="581660" cy="425450"/>
                <wp:effectExtent l="0" t="0" r="27940" b="12700"/>
                <wp:wrapSquare wrapText="bothSides"/>
                <wp:docPr id="1136" name="Text Box 1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1660" cy="425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8B415C" w14:textId="5466E7CA" w:rsidR="00E222C5" w:rsidRDefault="00E222C5" w:rsidP="00A4691F">
                            <w:r>
                              <w:t>f(A5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A5C5EB" id="Text Box 1136" o:spid="_x0000_s1044" type="#_x0000_t202" style="position:absolute;left:0;text-align:left;margin-left:307pt;margin-top:8.7pt;width:45.8pt;height:33.5pt;z-index:2521630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" strokecolor="white [3212]">
                <v:textbox>
                  <w:txbxContent>
                    <w:p w14:paraId="218B415C" w14:textId="5466E7CA" w:rsidR="00E222C5" w:rsidRDefault="00E222C5" w:rsidP="00A4691F">
                      <w:r>
                        <w:t>f(A5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2149760" behindDoc="0" locked="0" layoutInCell="1" allowOverlap="1" wp14:anchorId="5985DC58" wp14:editId="32860AC3">
                <wp:simplePos x="0" y="0"/>
                <wp:positionH relativeFrom="column">
                  <wp:posOffset>4708566</wp:posOffset>
                </wp:positionH>
                <wp:positionV relativeFrom="paragraph">
                  <wp:posOffset>83432</wp:posOffset>
                </wp:positionV>
                <wp:extent cx="581660" cy="425450"/>
                <wp:effectExtent l="0" t="0" r="27940" b="12700"/>
                <wp:wrapSquare wrapText="bothSides"/>
                <wp:docPr id="1134" name="Text Box 1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1660" cy="425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A39013" w14:textId="45FC4D3B" w:rsidR="00E222C5" w:rsidRDefault="00E222C5" w:rsidP="00A4691F">
                            <w:r>
                              <w:t>f(A3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85DC58" id="Text Box 1134" o:spid="_x0000_s1045" type="#_x0000_t202" style="position:absolute;left:0;text-align:left;margin-left:370.75pt;margin-top:6.55pt;width:45.8pt;height:33.5pt;z-index:2521497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" strokecolor="white [3212]">
                <v:textbox>
                  <w:txbxContent>
                    <w:p w14:paraId="60A39013" w14:textId="45FC4D3B" w:rsidR="00E222C5" w:rsidRDefault="00E222C5" w:rsidP="00A4691F">
                      <w:r>
                        <w:t>f(A3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4691F">
        <w:rPr>
          <w:noProof/>
        </w:rPr>
        <mc:AlternateContent>
          <mc:Choice Requires="wps">
            <w:drawing>
              <wp:anchor distT="45720" distB="45720" distL="114300" distR="114300" simplePos="0" relativeHeight="252122112" behindDoc="0" locked="0" layoutInCell="1" allowOverlap="1" wp14:anchorId="31993514" wp14:editId="5B57ABFC">
                <wp:simplePos x="0" y="0"/>
                <wp:positionH relativeFrom="column">
                  <wp:posOffset>991590</wp:posOffset>
                </wp:positionH>
                <wp:positionV relativeFrom="paragraph">
                  <wp:posOffset>6144</wp:posOffset>
                </wp:positionV>
                <wp:extent cx="397510" cy="290830"/>
                <wp:effectExtent l="0" t="0" r="21590" b="13970"/>
                <wp:wrapSquare wrapText="bothSides"/>
                <wp:docPr id="1130" name="Text Box 1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7510" cy="290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59C8A4" w14:textId="321B976B" w:rsidR="00E222C5" w:rsidRDefault="00E222C5" w:rsidP="00A4691F">
                            <w:r>
                              <w:t>A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993514" id="Text Box 1130" o:spid="_x0000_s1046" type="#_x0000_t202" style="position:absolute;left:0;text-align:left;margin-left:78.1pt;margin-top:.5pt;width:31.3pt;height:22.9pt;z-index:2521221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" strokecolor="white [3212]">
                <v:textbox>
                  <w:txbxContent>
                    <w:p w14:paraId="4459C8A4" w14:textId="321B976B" w:rsidR="00E222C5" w:rsidRDefault="00E222C5" w:rsidP="00A4691F">
                      <w:r>
                        <w:t>A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4691F">
        <w:rPr>
          <w:noProof/>
        </w:rPr>
        <mc:AlternateContent>
          <mc:Choice Requires="wps">
            <w:drawing>
              <wp:anchor distT="45720" distB="45720" distL="114300" distR="114300" simplePos="0" relativeHeight="252109824" behindDoc="0" locked="0" layoutInCell="1" allowOverlap="1" wp14:anchorId="0BECE4E2" wp14:editId="4D6DD7E2">
                <wp:simplePos x="0" y="0"/>
                <wp:positionH relativeFrom="column">
                  <wp:posOffset>2000002</wp:posOffset>
                </wp:positionH>
                <wp:positionV relativeFrom="paragraph">
                  <wp:posOffset>13253</wp:posOffset>
                </wp:positionV>
                <wp:extent cx="397510" cy="290830"/>
                <wp:effectExtent l="0" t="0" r="21590" b="13970"/>
                <wp:wrapSquare wrapText="bothSides"/>
                <wp:docPr id="1129" name="Text Box 1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7510" cy="290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919D2E" w14:textId="7B447830" w:rsidR="00E222C5" w:rsidRDefault="00E222C5" w:rsidP="00A4691F">
                            <w:r>
                              <w:t>A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ECE4E2" id="Text Box 1129" o:spid="_x0000_s1047" type="#_x0000_t202" style="position:absolute;left:0;text-align:left;margin-left:157.5pt;margin-top:1.05pt;width:31.3pt;height:22.9pt;z-index:2521098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" strokecolor="white [3212]">
                <v:textbox>
                  <w:txbxContent>
                    <w:p w14:paraId="74919D2E" w14:textId="7B447830" w:rsidR="00E222C5" w:rsidRDefault="00E222C5" w:rsidP="00A4691F">
                      <w:r>
                        <w:t>A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2FD4E32" w14:textId="36CBE4EB" w:rsidR="00EF1F29" w:rsidRDefault="00EF1F29" w:rsidP="00132227">
      <w:pPr>
        <w:rPr>
          <w:rFonts w:cs="Times New Roman"/>
          <w:szCs w:val="24"/>
        </w:rPr>
      </w:pPr>
    </w:p>
    <w:p w14:paraId="3AADA370" w14:textId="1625072C" w:rsidR="00EF1F29" w:rsidRDefault="00EF1F29" w:rsidP="00132227">
      <w:pPr>
        <w:rPr>
          <w:rFonts w:cs="Times New Roman"/>
          <w:szCs w:val="24"/>
        </w:rPr>
      </w:pPr>
    </w:p>
    <w:p w14:paraId="3263E045" w14:textId="08E80F82" w:rsidR="00EF1F29" w:rsidRDefault="00EF1F29" w:rsidP="00132227">
      <w:pPr>
        <w:rPr>
          <w:rFonts w:cs="Times New Roman"/>
          <w:szCs w:val="24"/>
        </w:rPr>
      </w:pPr>
    </w:p>
    <w:p w14:paraId="3C9F9613" w14:textId="5D5F5C35" w:rsidR="003264F7" w:rsidRDefault="003264F7" w:rsidP="00132227">
      <w:pPr>
        <w:rPr>
          <w:rFonts w:cs="Times New Roman"/>
          <w:szCs w:val="24"/>
        </w:rPr>
      </w:pPr>
    </w:p>
    <w:p w14:paraId="514D3D07" w14:textId="63D1D3F0" w:rsidR="00C17F61" w:rsidRDefault="00C17F61" w:rsidP="00132227">
      <w:pPr>
        <w:rPr>
          <w:rFonts w:cs="Times New Roman"/>
          <w:szCs w:val="24"/>
        </w:rPr>
      </w:pPr>
    </w:p>
    <w:p w14:paraId="1B2B257D" w14:textId="505A51E4" w:rsidR="00C17F61" w:rsidRDefault="00C17F61" w:rsidP="00132227">
      <w:pPr>
        <w:rPr>
          <w:rFonts w:cs="Times New Roman"/>
          <w:szCs w:val="24"/>
        </w:rPr>
      </w:pPr>
    </w:p>
    <w:p w14:paraId="6149EE1F" w14:textId="788E1ED1" w:rsidR="00CA1586" w:rsidRDefault="00CA1586" w:rsidP="00132227">
      <w:pPr>
        <w:rPr>
          <w:rFonts w:cs="Times New Roman"/>
          <w:szCs w:val="24"/>
        </w:rPr>
      </w:pPr>
    </w:p>
    <w:p w14:paraId="6C410090" w14:textId="77777777" w:rsidR="00752393" w:rsidRDefault="00752393" w:rsidP="00132227">
      <w:pPr>
        <w:rPr>
          <w:rFonts w:cs="Times New Roman"/>
          <w:szCs w:val="24"/>
        </w:rPr>
      </w:pPr>
    </w:p>
    <w:p w14:paraId="14BF8455" w14:textId="23B7B297" w:rsidR="00752393" w:rsidRDefault="00752393" w:rsidP="00132227">
      <w:pPr>
        <w:rPr>
          <w:rFonts w:cs="Times New Roman"/>
          <w:szCs w:val="24"/>
        </w:rPr>
      </w:pPr>
    </w:p>
    <w:p w14:paraId="124479A3" w14:textId="2F75E6A6" w:rsidR="00752393" w:rsidRDefault="00752393" w:rsidP="00132227">
      <w:pPr>
        <w:rPr>
          <w:rFonts w:cs="Times New Roman"/>
          <w:szCs w:val="24"/>
        </w:rPr>
      </w:pPr>
    </w:p>
    <w:p w14:paraId="67FB2400" w14:textId="706ABAFE" w:rsidR="00752393" w:rsidRDefault="00752393" w:rsidP="00132227">
      <w:pPr>
        <w:rPr>
          <w:rFonts w:cs="Times New Roman"/>
          <w:szCs w:val="24"/>
        </w:rPr>
      </w:pPr>
    </w:p>
    <w:p w14:paraId="686371FE" w14:textId="4A191DDA" w:rsidR="005744AD" w:rsidRDefault="005744AD" w:rsidP="00132227">
      <w:pPr>
        <w:rPr>
          <w:rFonts w:cs="Times New Roman"/>
          <w:szCs w:val="24"/>
        </w:rPr>
      </w:pPr>
    </w:p>
    <w:p w14:paraId="409B0259" w14:textId="15B5D51E" w:rsidR="005744AD" w:rsidRDefault="005744AD" w:rsidP="00132227">
      <w:pPr>
        <w:rPr>
          <w:rFonts w:cs="Times New Roman"/>
          <w:szCs w:val="24"/>
        </w:rPr>
      </w:pPr>
    </w:p>
    <w:p w14:paraId="6C669F07" w14:textId="77777777" w:rsidR="005744AD" w:rsidRDefault="005744AD" w:rsidP="00132227">
      <w:pPr>
        <w:rPr>
          <w:rFonts w:cs="Times New Roman"/>
          <w:szCs w:val="24"/>
        </w:rPr>
      </w:pPr>
    </w:p>
    <w:p w14:paraId="2B9E5CF0" w14:textId="77777777" w:rsidR="003A050F" w:rsidRDefault="008C115B" w:rsidP="003A050F">
      <w:pPr>
        <w:rPr>
          <w:rFonts w:eastAsia="Times New Roman" w:cs="Times New Roman"/>
          <w:szCs w:val="24"/>
        </w:rPr>
      </w:pPr>
      <w:r>
        <w:rPr>
          <w:rFonts w:cs="Times New Roman"/>
          <w:b/>
          <w:szCs w:val="24"/>
        </w:rPr>
        <w:lastRenderedPageBreak/>
        <w:t>9</w:t>
      </w:r>
      <w:r w:rsidR="00627ADF">
        <w:rPr>
          <w:rFonts w:cs="Times New Roman"/>
          <w:szCs w:val="24"/>
        </w:rPr>
        <w:t xml:space="preserve">. </w:t>
      </w:r>
      <w:r w:rsidR="003A050F">
        <w:rPr>
          <w:rFonts w:cs="Times New Roman"/>
          <w:szCs w:val="24"/>
        </w:rPr>
        <w:t>(</w:t>
      </w:r>
      <w:r w:rsidR="003A050F">
        <w:rPr>
          <w:rFonts w:cs="Times New Roman"/>
          <w:b/>
          <w:szCs w:val="24"/>
        </w:rPr>
        <w:t>15 points</w:t>
      </w:r>
      <w:r w:rsidR="003A050F">
        <w:rPr>
          <w:rFonts w:cs="Times New Roman"/>
          <w:szCs w:val="24"/>
        </w:rPr>
        <w:t xml:space="preserve">) </w:t>
      </w:r>
      <w:r w:rsidR="003A050F">
        <w:rPr>
          <w:rFonts w:eastAsia="Times New Roman" w:cs="Times New Roman"/>
          <w:szCs w:val="24"/>
        </w:rPr>
        <w:t xml:space="preserve">Draw a pseudo graph with the set </w:t>
      </w:r>
      <w:r w:rsidR="003A050F">
        <w:rPr>
          <w:rFonts w:eastAsia="Times New Roman" w:cs="Times New Roman"/>
          <w:i/>
          <w:szCs w:val="24"/>
        </w:rPr>
        <w:t>V</w:t>
      </w:r>
      <w:r w:rsidR="003A050F">
        <w:rPr>
          <w:rFonts w:eastAsia="Times New Roman" w:cs="Times New Roman"/>
          <w:szCs w:val="24"/>
        </w:rPr>
        <w:t xml:space="preserve"> of vertices, the set </w:t>
      </w:r>
      <w:r w:rsidR="003A050F">
        <w:rPr>
          <w:rFonts w:eastAsia="Times New Roman" w:cs="Times New Roman"/>
          <w:i/>
          <w:szCs w:val="24"/>
        </w:rPr>
        <w:t>E</w:t>
      </w:r>
      <w:r w:rsidR="003A050F">
        <w:rPr>
          <w:rFonts w:eastAsia="Times New Roman" w:cs="Times New Roman"/>
          <w:szCs w:val="24"/>
        </w:rPr>
        <w:t xml:space="preserve"> of edges, find its adjacency matrix, find degrees of all its vertices and verify the Handshaking Theorem and the Theorem about an adjacency matrix.</w:t>
      </w:r>
    </w:p>
    <w:p w14:paraId="22ABEAAF" w14:textId="3D53C642" w:rsidR="003F611A" w:rsidRDefault="003A050F" w:rsidP="00132227">
      <w:pPr>
        <w:rPr>
          <w:rFonts w:cs="Times New Roman"/>
          <w:szCs w:val="24"/>
        </w:rPr>
      </w:pPr>
      <w:r>
        <w:rPr>
          <w:rFonts w:eastAsia="Times New Roman" w:cs="Times New Roman"/>
          <w:position w:val="-14"/>
          <w:szCs w:val="24"/>
        </w:rPr>
        <w:object w:dxaOrig="10050" w:dyaOrig="398" w14:anchorId="40EEFE4B">
          <v:shape id="_x0000_i1187" type="#_x0000_t75" style="width:502.6pt;height:20.1pt" o:ole="">
            <v:imagedata r:id="rId40" o:title=""/>
          </v:shape>
          <o:OLEObject Type="Embed" ProgID="Equation.DSMT4" ShapeID="_x0000_i1187" DrawAspect="Content" ObjectID="_1619017983" r:id="rId41"/>
        </w:object>
      </w:r>
    </w:p>
    <w:p w14:paraId="65B58505" w14:textId="79303CBD" w:rsidR="00E222C5" w:rsidRDefault="00E222C5" w:rsidP="00E222C5">
      <w:r>
        <w:rPr>
          <w:noProof/>
        </w:rPr>
        <mc:AlternateContent>
          <mc:Choice Requires="wps">
            <w:drawing>
              <wp:anchor distT="0" distB="0" distL="114300" distR="114300" simplePos="0" relativeHeight="252300288" behindDoc="0" locked="0" layoutInCell="1" allowOverlap="1" wp14:anchorId="7AD83ED1" wp14:editId="09FFE42D">
                <wp:simplePos x="0" y="0"/>
                <wp:positionH relativeFrom="column">
                  <wp:posOffset>2773729</wp:posOffset>
                </wp:positionH>
                <wp:positionV relativeFrom="paragraph">
                  <wp:posOffset>51938</wp:posOffset>
                </wp:positionV>
                <wp:extent cx="394970" cy="398780"/>
                <wp:effectExtent l="38100" t="19050" r="43180" b="20320"/>
                <wp:wrapNone/>
                <wp:docPr id="198" name="Arc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4970" cy="398780"/>
                        </a:xfrm>
                        <a:prstGeom prst="arc">
                          <a:avLst>
                            <a:gd name="adj1" fmla="val 9392235"/>
                            <a:gd name="adj2" fmla="val 5546496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83F7279" id="Arc 198" o:spid="_x0000_s1026" style="position:absolute;margin-left:218.4pt;margin-top:4.1pt;width:31.1pt;height:31.4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94970,3987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" path="m16055,278138nsc-18492,197002,3942,102587,71188,46106,139414,-11198,237120,-15514,310042,35555v71925,50371,102427,142536,74940,226445c357251,346655,277223,402431,188992,398596r8493,-199206l16055,278138xem16055,278138nfc-18492,197002,3942,102587,71188,46106,139414,-11198,237120,-15514,310042,35555v71925,50371,102427,142536,74940,226445c357251,346655,277223,402431,188992,398596e" filled="f" strokecolor="#4579b8 [3044]">
                <v:path arrowok="t" o:connecttype="custom" o:connectlocs="16055,278138;71188,46106;310042,35555;384982,262000;188992,398596" o:connectangles="0,0,0,0,0"/>
              </v:shape>
            </w:pict>
          </mc:Fallback>
        </mc:AlternateContent>
      </w:r>
    </w:p>
    <w:p w14:paraId="7FBD016E" w14:textId="2D1EDFD5" w:rsidR="00E222C5" w:rsidRDefault="00E222C5" w:rsidP="00E222C5">
      <w:r>
        <w:rPr>
          <w:noProof/>
        </w:rPr>
        <mc:AlternateContent>
          <mc:Choice Requires="wps">
            <w:drawing>
              <wp:anchor distT="0" distB="0" distL="114300" distR="114300" simplePos="0" relativeHeight="252188672" behindDoc="0" locked="0" layoutInCell="1" allowOverlap="1" wp14:anchorId="1483CBD1" wp14:editId="38E15B7A">
                <wp:simplePos x="0" y="0"/>
                <wp:positionH relativeFrom="column">
                  <wp:posOffset>1785620</wp:posOffset>
                </wp:positionH>
                <wp:positionV relativeFrom="paragraph">
                  <wp:posOffset>1633220</wp:posOffset>
                </wp:positionV>
                <wp:extent cx="366395" cy="366395"/>
                <wp:effectExtent l="0" t="0" r="14605" b="14605"/>
                <wp:wrapNone/>
                <wp:docPr id="1150" name="Oval 11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2054AB" w14:textId="77777777" w:rsidR="00E222C5" w:rsidRDefault="00E222C5" w:rsidP="00E222C5">
                            <w:pPr>
                              <w:jc w:val="center"/>
                            </w:pPr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483CBD1" id="Oval 1150" o:spid="_x0000_s1048" style="position:absolute;left:0;text-align:left;margin-left:140.6pt;margin-top:128.6pt;width:28.85pt;height:28.85pt;z-index:252188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" fillcolor="white [3212]" strokecolor="black [3200]" strokeweight=".25pt">
                <v:textbox>
                  <w:txbxContent>
                    <w:p w14:paraId="522054AB" w14:textId="77777777" w:rsidR="00E222C5" w:rsidRDefault="00E222C5" w:rsidP="00E222C5">
                      <w:pPr>
                        <w:jc w:val="center"/>
                      </w:pPr>
                      <w:r>
                        <w:t>B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95840" behindDoc="0" locked="0" layoutInCell="1" allowOverlap="1" wp14:anchorId="1F2ED736" wp14:editId="387F3BF3">
                <wp:simplePos x="0" y="0"/>
                <wp:positionH relativeFrom="column">
                  <wp:posOffset>3409950</wp:posOffset>
                </wp:positionH>
                <wp:positionV relativeFrom="paragraph">
                  <wp:posOffset>1633220</wp:posOffset>
                </wp:positionV>
                <wp:extent cx="366395" cy="366395"/>
                <wp:effectExtent l="0" t="0" r="14605" b="14605"/>
                <wp:wrapNone/>
                <wp:docPr id="1149" name="Oval 11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371BA9" w14:textId="77777777" w:rsidR="00E222C5" w:rsidRDefault="00E222C5" w:rsidP="00E222C5">
                            <w:pPr>
                              <w:jc w:val="center"/>
                            </w:pPr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F2ED736" id="Oval 1149" o:spid="_x0000_s1049" style="position:absolute;left:0;text-align:left;margin-left:268.5pt;margin-top:128.6pt;width:28.85pt;height:28.85pt;z-index:252195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" fillcolor="white [3212]" strokecolor="black [3200]" strokeweight=".25pt">
                <v:textbox>
                  <w:txbxContent>
                    <w:p w14:paraId="33371BA9" w14:textId="77777777" w:rsidR="00E222C5" w:rsidRDefault="00E222C5" w:rsidP="00E222C5">
                      <w:pPr>
                        <w:jc w:val="center"/>
                      </w:pPr>
                      <w:r>
                        <w:t>C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24512" behindDoc="0" locked="0" layoutInCell="1" allowOverlap="1" wp14:anchorId="6302F4A1" wp14:editId="042BB0F3">
                <wp:simplePos x="0" y="0"/>
                <wp:positionH relativeFrom="column">
                  <wp:posOffset>2151380</wp:posOffset>
                </wp:positionH>
                <wp:positionV relativeFrom="paragraph">
                  <wp:posOffset>1804670</wp:posOffset>
                </wp:positionV>
                <wp:extent cx="1267460" cy="0"/>
                <wp:effectExtent l="0" t="0" r="0" b="0"/>
                <wp:wrapNone/>
                <wp:docPr id="1148" name="Straight Connector 11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668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86220C" id="Straight Connector 1148" o:spid="_x0000_s1026" style="position:absolute;z-index:252224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9.4pt,142.1pt" to="269.2pt,14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81504" behindDoc="0" locked="0" layoutInCell="1" allowOverlap="1" wp14:anchorId="036F9F4E" wp14:editId="1B2FFB53">
                <wp:simplePos x="0" y="0"/>
                <wp:positionH relativeFrom="column">
                  <wp:posOffset>1761490</wp:posOffset>
                </wp:positionH>
                <wp:positionV relativeFrom="paragraph">
                  <wp:posOffset>751205</wp:posOffset>
                </wp:positionV>
                <wp:extent cx="366395" cy="366395"/>
                <wp:effectExtent l="0" t="0" r="14605" b="14605"/>
                <wp:wrapNone/>
                <wp:docPr id="1147" name="Oval 11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CF9BBB" w14:textId="77777777" w:rsidR="00E222C5" w:rsidRDefault="00E222C5" w:rsidP="00E222C5">
                            <w:pPr>
                              <w:jc w:val="center"/>
                            </w:pPr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36F9F4E" id="Oval 1147" o:spid="_x0000_s1050" style="position:absolute;left:0;text-align:left;margin-left:138.7pt;margin-top:59.15pt;width:28.85pt;height:28.85pt;z-index:252181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" fillcolor="white [3212]" strokecolor="black [3200]" strokeweight=".25pt">
                <v:textbox>
                  <w:txbxContent>
                    <w:p w14:paraId="2CCF9BBB" w14:textId="77777777" w:rsidR="00E222C5" w:rsidRDefault="00E222C5" w:rsidP="00E222C5">
                      <w:pPr>
                        <w:jc w:val="center"/>
                      </w:pPr>
                      <w:r>
                        <w:t>A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03008" behindDoc="0" locked="0" layoutInCell="1" allowOverlap="1" wp14:anchorId="6C3F2C81" wp14:editId="1AC9569A">
                <wp:simplePos x="0" y="0"/>
                <wp:positionH relativeFrom="column">
                  <wp:posOffset>3404870</wp:posOffset>
                </wp:positionH>
                <wp:positionV relativeFrom="paragraph">
                  <wp:posOffset>727075</wp:posOffset>
                </wp:positionV>
                <wp:extent cx="366395" cy="366395"/>
                <wp:effectExtent l="0" t="0" r="14605" b="14605"/>
                <wp:wrapNone/>
                <wp:docPr id="1146" name="Oval 1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F8685E" w14:textId="77777777" w:rsidR="00E222C5" w:rsidRDefault="00E222C5" w:rsidP="00E222C5">
                            <w:pPr>
                              <w:jc w:val="center"/>
                            </w:pPr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C3F2C81" id="Oval 1146" o:spid="_x0000_s1051" style="position:absolute;left:0;text-align:left;margin-left:268.1pt;margin-top:57.25pt;width:28.85pt;height:28.85pt;z-index:252203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" fillcolor="white [3212]" strokecolor="black [3200]" strokeweight=".25pt">
                <v:textbox>
                  <w:txbxContent>
                    <w:p w14:paraId="1EF8685E" w14:textId="77777777" w:rsidR="00E222C5" w:rsidRDefault="00E222C5" w:rsidP="00E222C5">
                      <w:pPr>
                        <w:jc w:val="center"/>
                      </w:pPr>
                      <w:r>
                        <w:t>D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10176" behindDoc="0" locked="0" layoutInCell="1" allowOverlap="1" wp14:anchorId="4E9B4168" wp14:editId="390C154E">
                <wp:simplePos x="0" y="0"/>
                <wp:positionH relativeFrom="column">
                  <wp:posOffset>2614930</wp:posOffset>
                </wp:positionH>
                <wp:positionV relativeFrom="paragraph">
                  <wp:posOffset>135890</wp:posOffset>
                </wp:positionV>
                <wp:extent cx="367030" cy="367030"/>
                <wp:effectExtent l="0" t="0" r="13970" b="13970"/>
                <wp:wrapNone/>
                <wp:docPr id="1145" name="Oval 11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3902BD" w14:textId="77777777" w:rsidR="00E222C5" w:rsidRDefault="00E222C5" w:rsidP="00E222C5">
                            <w:pPr>
                              <w:jc w:val="center"/>
                            </w:pPr>
                            <w: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E9B4168" id="Oval 1145" o:spid="_x0000_s1052" style="position:absolute;left:0;text-align:left;margin-left:205.9pt;margin-top:10.7pt;width:28.9pt;height:28.9pt;z-index:252210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" fillcolor="white [3212]" strokecolor="black [3200]" strokeweight=".25pt">
                <v:textbox>
                  <w:txbxContent>
                    <w:p w14:paraId="403902BD" w14:textId="77777777" w:rsidR="00E222C5" w:rsidRDefault="00E222C5" w:rsidP="00E222C5">
                      <w:pPr>
                        <w:jc w:val="center"/>
                      </w:pPr>
                      <w:r>
                        <w:t>E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17344" behindDoc="0" locked="0" layoutInCell="1" allowOverlap="1" wp14:anchorId="35290607" wp14:editId="1F9A367E">
                <wp:simplePos x="0" y="0"/>
                <wp:positionH relativeFrom="column">
                  <wp:posOffset>4476115</wp:posOffset>
                </wp:positionH>
                <wp:positionV relativeFrom="paragraph">
                  <wp:posOffset>672465</wp:posOffset>
                </wp:positionV>
                <wp:extent cx="367030" cy="367030"/>
                <wp:effectExtent l="0" t="0" r="13970" b="13970"/>
                <wp:wrapNone/>
                <wp:docPr id="1144" name="Oval 1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58087C" w14:textId="77777777" w:rsidR="00E222C5" w:rsidRDefault="00E222C5" w:rsidP="00E222C5">
                            <w:pPr>
                              <w:jc w:val="center"/>
                            </w:pPr>
                            <w: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5290607" id="Oval 1144" o:spid="_x0000_s1053" style="position:absolute;left:0;text-align:left;margin-left:352.45pt;margin-top:52.95pt;width:28.9pt;height:28.9pt;z-index:252217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" fillcolor="white [3212]" strokecolor="black [3200]" strokeweight=".25pt">
                <v:textbox>
                  <w:txbxContent>
                    <w:p w14:paraId="1758087C" w14:textId="77777777" w:rsidR="00E222C5" w:rsidRDefault="00E222C5" w:rsidP="00E222C5">
                      <w:pPr>
                        <w:jc w:val="center"/>
                      </w:pPr>
                      <w:r>
                        <w:t>F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39872" behindDoc="0" locked="0" layoutInCell="1" allowOverlap="1" wp14:anchorId="7ECD7255" wp14:editId="7A293B7D">
                <wp:simplePos x="0" y="0"/>
                <wp:positionH relativeFrom="column">
                  <wp:posOffset>2127885</wp:posOffset>
                </wp:positionH>
                <wp:positionV relativeFrom="paragraph">
                  <wp:posOffset>910590</wp:posOffset>
                </wp:positionV>
                <wp:extent cx="1281430" cy="0"/>
                <wp:effectExtent l="0" t="0" r="0" b="0"/>
                <wp:wrapNone/>
                <wp:docPr id="1142" name="Straight Connector 1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8143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3EC2B1" id="Straight Connector 1142" o:spid="_x0000_s1026" style="position:absolute;z-index:25223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7.55pt,71.7pt" to="268.45pt,7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89024" behindDoc="0" locked="0" layoutInCell="1" allowOverlap="1" wp14:anchorId="5746CC81" wp14:editId="1ADC21B3">
                <wp:simplePos x="0" y="0"/>
                <wp:positionH relativeFrom="column">
                  <wp:posOffset>3770630</wp:posOffset>
                </wp:positionH>
                <wp:positionV relativeFrom="paragraph">
                  <wp:posOffset>899795</wp:posOffset>
                </wp:positionV>
                <wp:extent cx="724535" cy="0"/>
                <wp:effectExtent l="0" t="0" r="0" b="0"/>
                <wp:wrapNone/>
                <wp:docPr id="1138" name="Straight Connector 11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39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FD9E75" id="Straight Connector 1138" o:spid="_x0000_s1026" style="position:absolute;z-index:25228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6.9pt,70.85pt" to="353.95pt,7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" strokecolor="#4579b8 [3044]"/>
            </w:pict>
          </mc:Fallback>
        </mc:AlternateContent>
      </w:r>
    </w:p>
    <w:p w14:paraId="10ECD964" w14:textId="46CDA5C0" w:rsidR="00E222C5" w:rsidRDefault="00E222C5" w:rsidP="00E222C5">
      <w:r>
        <w:rPr>
          <w:noProof/>
        </w:rPr>
        <mc:AlternateContent>
          <mc:Choice Requires="wps">
            <w:drawing>
              <wp:anchor distT="0" distB="0" distL="114300" distR="114300" simplePos="0" relativeHeight="252260352" behindDoc="0" locked="0" layoutInCell="1" allowOverlap="1" wp14:anchorId="0F01A41E" wp14:editId="0A058A1A">
                <wp:simplePos x="0" y="0"/>
                <wp:positionH relativeFrom="column">
                  <wp:posOffset>1996201</wp:posOffset>
                </wp:positionH>
                <wp:positionV relativeFrom="paragraph">
                  <wp:posOffset>175927</wp:posOffset>
                </wp:positionV>
                <wp:extent cx="643618" cy="374073"/>
                <wp:effectExtent l="0" t="0" r="23495" b="26035"/>
                <wp:wrapNone/>
                <wp:docPr id="1140" name="Straight Connector 1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3618" cy="37407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6EDDC8" id="Straight Connector 1140" o:spid="_x0000_s1026" style="position:absolute;flip:y;z-index:25226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7.2pt,13.85pt" to="207.9pt,4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75712" behindDoc="0" locked="0" layoutInCell="1" allowOverlap="1" wp14:anchorId="4D01C09B" wp14:editId="118FB228">
                <wp:simplePos x="0" y="0"/>
                <wp:positionH relativeFrom="column">
                  <wp:posOffset>2979075</wp:posOffset>
                </wp:positionH>
                <wp:positionV relativeFrom="paragraph">
                  <wp:posOffset>140302</wp:posOffset>
                </wp:positionV>
                <wp:extent cx="587828" cy="385948"/>
                <wp:effectExtent l="0" t="0" r="22225" b="33655"/>
                <wp:wrapNone/>
                <wp:docPr id="1139" name="Straight Connector 1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7828" cy="38594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83D3BA" id="Straight Connector 1139" o:spid="_x0000_s1026" style="position:absolute;z-index:25227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.55pt,11.05pt" to="280.85pt,4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" strokecolor="#4579b8 [3044]"/>
            </w:pict>
          </mc:Fallback>
        </mc:AlternateContent>
      </w:r>
    </w:p>
    <w:p w14:paraId="695C91B0" w14:textId="6470395D" w:rsidR="00E222C5" w:rsidRDefault="00E222C5" w:rsidP="00E222C5">
      <w:r>
        <w:rPr>
          <w:noProof/>
        </w:rPr>
        <mc:AlternateContent>
          <mc:Choice Requires="wps">
            <w:drawing>
              <wp:anchor distT="0" distB="0" distL="114300" distR="114300" simplePos="0" relativeHeight="252298240" behindDoc="0" locked="0" layoutInCell="1" allowOverlap="1" wp14:anchorId="1D1037BF" wp14:editId="50B27089">
                <wp:simplePos x="0" y="0"/>
                <wp:positionH relativeFrom="column">
                  <wp:posOffset>2058736</wp:posOffset>
                </wp:positionH>
                <wp:positionV relativeFrom="paragraph">
                  <wp:posOffset>34009</wp:posOffset>
                </wp:positionV>
                <wp:extent cx="611579" cy="349885"/>
                <wp:effectExtent l="0" t="0" r="36195" b="31115"/>
                <wp:wrapNone/>
                <wp:docPr id="192" name="Straight Connector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11579" cy="3498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CAF849" id="Straight Connector 192" o:spid="_x0000_s1026" style="position:absolute;flip:y;z-index:25229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.1pt,2.7pt" to="210.25pt,3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06432" behindDoc="0" locked="0" layoutInCell="1" allowOverlap="1" wp14:anchorId="493DC141" wp14:editId="689426F6">
                <wp:simplePos x="0" y="0"/>
                <wp:positionH relativeFrom="column">
                  <wp:posOffset>4667844</wp:posOffset>
                </wp:positionH>
                <wp:positionV relativeFrom="paragraph">
                  <wp:posOffset>23371</wp:posOffset>
                </wp:positionV>
                <wp:extent cx="394970" cy="398780"/>
                <wp:effectExtent l="38100" t="19050" r="43180" b="20320"/>
                <wp:wrapNone/>
                <wp:docPr id="194" name="Arc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4970" cy="398780"/>
                        </a:xfrm>
                        <a:prstGeom prst="arc">
                          <a:avLst>
                            <a:gd name="adj1" fmla="val 9686093"/>
                            <a:gd name="adj2" fmla="val 5803761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0C5838E" id="Arc 194" o:spid="_x0000_s1026" style="position:absolute;margin-left:367.55pt;margin-top:1.85pt;width:31.1pt;height:31.4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94970,3987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" path="m10096,262326nsc-17472,178654,12670,86635,84214,36058v72538,-51281,170017,-47541,238492,9149c390200,101085,413357,195071,379661,276365,345607,358523,261716,407915,174124,397380l197485,199390,10096,262326xem10096,262326nfc-17472,178654,12670,86635,84214,36058v72538,-51281,170017,-47541,238492,9149c390200,101085,413357,195071,379661,276365,345607,358523,261716,407915,174124,397380e" filled="f" strokecolor="#4579b8 [3044]">
                <v:path arrowok="t" o:connecttype="custom" o:connectlocs="10096,262326;84214,36058;322706,45207;379661,276365;174124,397380" o:connectangles="0,0,0,0,0"/>
              </v:shape>
            </w:pict>
          </mc:Fallback>
        </mc:AlternateContent>
      </w:r>
    </w:p>
    <w:p w14:paraId="1F4E0E44" w14:textId="77777777" w:rsidR="00E222C5" w:rsidRDefault="00E222C5" w:rsidP="00E222C5"/>
    <w:p w14:paraId="10860DD0" w14:textId="77FCB18E" w:rsidR="00E222C5" w:rsidRDefault="00E222C5" w:rsidP="00E222C5">
      <w:r>
        <w:rPr>
          <w:noProof/>
        </w:rPr>
        <mc:AlternateContent>
          <mc:Choice Requires="wps">
            <w:drawing>
              <wp:anchor distT="0" distB="0" distL="114300" distR="114300" simplePos="0" relativeHeight="252302336" behindDoc="0" locked="0" layoutInCell="1" allowOverlap="1" wp14:anchorId="36E955BC" wp14:editId="16A79A7D">
                <wp:simplePos x="0" y="0"/>
                <wp:positionH relativeFrom="column">
                  <wp:posOffset>3762845</wp:posOffset>
                </wp:positionH>
                <wp:positionV relativeFrom="paragraph">
                  <wp:posOffset>147361</wp:posOffset>
                </wp:positionV>
                <wp:extent cx="748146" cy="5938"/>
                <wp:effectExtent l="0" t="0" r="33020" b="32385"/>
                <wp:wrapNone/>
                <wp:docPr id="193" name="Straight Connector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8146" cy="593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5A3D36" id="Straight Connector 193" o:spid="_x0000_s1026" style="position:absolute;z-index:25230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6.3pt,11.6pt" to="355.2pt,1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" strokecolor="#4579b8 [3044]"/>
            </w:pict>
          </mc:Fallback>
        </mc:AlternateContent>
      </w:r>
    </w:p>
    <w:p w14:paraId="01CCA681" w14:textId="555F90EB" w:rsidR="00E222C5" w:rsidRDefault="00E222C5" w:rsidP="00E222C5">
      <w:r>
        <w:rPr>
          <w:noProof/>
        </w:rPr>
        <mc:AlternateContent>
          <mc:Choice Requires="wps">
            <w:drawing>
              <wp:anchor distT="0" distB="0" distL="114300" distR="114300" simplePos="0" relativeHeight="252230656" behindDoc="0" locked="0" layoutInCell="1" allowOverlap="1" wp14:anchorId="01D90CD1" wp14:editId="36DE6F33">
                <wp:simplePos x="0" y="0"/>
                <wp:positionH relativeFrom="column">
                  <wp:posOffset>1945920</wp:posOffset>
                </wp:positionH>
                <wp:positionV relativeFrom="paragraph">
                  <wp:posOffset>112320</wp:posOffset>
                </wp:positionV>
                <wp:extent cx="5938" cy="510639"/>
                <wp:effectExtent l="0" t="0" r="32385" b="22860"/>
                <wp:wrapNone/>
                <wp:docPr id="1143" name="Straight Connector 11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938" cy="51063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8A1266" id="Straight Connector 1143" o:spid="_x0000_s1026" style="position:absolute;flip:x;z-index:252230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.2pt,8.85pt" to="153.65pt,4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46016" behindDoc="0" locked="0" layoutInCell="1" allowOverlap="1" wp14:anchorId="2AA820DE" wp14:editId="0E5CBD70">
                <wp:simplePos x="0" y="0"/>
                <wp:positionH relativeFrom="column">
                  <wp:posOffset>3566902</wp:posOffset>
                </wp:positionH>
                <wp:positionV relativeFrom="paragraph">
                  <wp:posOffset>94508</wp:posOffset>
                </wp:positionV>
                <wp:extent cx="0" cy="527874"/>
                <wp:effectExtent l="0" t="0" r="38100" b="24765"/>
                <wp:wrapNone/>
                <wp:docPr id="1141" name="Straight Connector 1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2787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B6950A" id="Straight Connector 1141" o:spid="_x0000_s1026" style="position:absolute;z-index:25224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0.85pt,7.45pt" to="280.85pt,4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94144" behindDoc="0" locked="0" layoutInCell="1" allowOverlap="1" wp14:anchorId="42220602" wp14:editId="16DC3739">
                <wp:simplePos x="0" y="0"/>
                <wp:positionH relativeFrom="column">
                  <wp:posOffset>3655522</wp:posOffset>
                </wp:positionH>
                <wp:positionV relativeFrom="paragraph">
                  <wp:posOffset>82632</wp:posOffset>
                </wp:positionV>
                <wp:extent cx="0" cy="540328"/>
                <wp:effectExtent l="0" t="0" r="38100" b="31750"/>
                <wp:wrapNone/>
                <wp:docPr id="1151" name="Straight Connector 11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54032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2459A1" id="Straight Connector 1151" o:spid="_x0000_s1026" style="position:absolute;flip:x;z-index:25229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7.85pt,6.5pt" to="287.85pt,4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" strokecolor="#4579b8 [3044]"/>
            </w:pict>
          </mc:Fallback>
        </mc:AlternateContent>
      </w:r>
    </w:p>
    <w:p w14:paraId="231C5059" w14:textId="433396AD" w:rsidR="00E222C5" w:rsidRDefault="00E222C5" w:rsidP="00E222C5"/>
    <w:p w14:paraId="104323A1" w14:textId="6B3C00EF" w:rsidR="00E222C5" w:rsidRDefault="00E222C5" w:rsidP="00E222C5"/>
    <w:p w14:paraId="6EFA0565" w14:textId="41A8CE29" w:rsidR="00E222C5" w:rsidRDefault="00E222C5" w:rsidP="00E222C5"/>
    <w:p w14:paraId="03F9C6F3" w14:textId="205219C4" w:rsidR="009C43E1" w:rsidRDefault="009C43E1" w:rsidP="00E222C5"/>
    <w:p w14:paraId="08B3449B" w14:textId="77777777" w:rsidR="009C43E1" w:rsidRDefault="009C43E1" w:rsidP="00E222C5"/>
    <w:p w14:paraId="08ADE74F" w14:textId="57E6F5FE" w:rsidR="00E222C5" w:rsidRDefault="00E222C5" w:rsidP="00E222C5">
      <w:pPr>
        <w:ind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 wp14:anchorId="7B606366" wp14:editId="193F4EC4">
                <wp:simplePos x="0" y="0"/>
                <wp:positionH relativeFrom="column">
                  <wp:posOffset>407670</wp:posOffset>
                </wp:positionH>
                <wp:positionV relativeFrom="paragraph">
                  <wp:posOffset>12700</wp:posOffset>
                </wp:positionV>
                <wp:extent cx="1588135" cy="1571625"/>
                <wp:effectExtent l="0" t="0" r="12065" b="28575"/>
                <wp:wrapNone/>
                <wp:docPr id="200" name="Double Bracket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88135" cy="1571625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txbx>
                        <w:txbxContent>
                          <w:p w14:paraId="223F4DEB" w14:textId="019CFA47" w:rsidR="00E222C5" w:rsidRDefault="00E222C5" w:rsidP="00E222C5">
                            <w:r>
                              <w:t xml:space="preserve">0    1    0    1    </w:t>
                            </w:r>
                            <w:r w:rsidR="009C43E1">
                              <w:t>2</w:t>
                            </w:r>
                            <w:r>
                              <w:t xml:space="preserve">    0</w:t>
                            </w:r>
                          </w:p>
                          <w:p w14:paraId="719D02A4" w14:textId="77777777" w:rsidR="00E222C5" w:rsidRDefault="00E222C5" w:rsidP="00E222C5">
                            <w:r>
                              <w:t>1    0    1    0    0    0</w:t>
                            </w:r>
                          </w:p>
                          <w:p w14:paraId="2F7B385A" w14:textId="0272479C" w:rsidR="00E222C5" w:rsidRDefault="00E222C5" w:rsidP="00E222C5">
                            <w:r>
                              <w:t xml:space="preserve">0    1    0    </w:t>
                            </w:r>
                            <w:r w:rsidR="009C43E1">
                              <w:t>2</w:t>
                            </w:r>
                            <w:r>
                              <w:t xml:space="preserve">    0    0</w:t>
                            </w:r>
                          </w:p>
                          <w:p w14:paraId="252DA864" w14:textId="54BC8AA4" w:rsidR="00E222C5" w:rsidRDefault="00E222C5" w:rsidP="00E222C5">
                            <w:r>
                              <w:t xml:space="preserve">1    0    </w:t>
                            </w:r>
                            <w:r w:rsidR="009C43E1">
                              <w:t>2</w:t>
                            </w:r>
                            <w:r>
                              <w:t xml:space="preserve">    0    1    </w:t>
                            </w:r>
                            <w:r w:rsidR="009C43E1">
                              <w:t>2</w:t>
                            </w:r>
                          </w:p>
                          <w:p w14:paraId="63A1DA0B" w14:textId="1AC6714A" w:rsidR="00E222C5" w:rsidRDefault="009C43E1" w:rsidP="00E222C5">
                            <w:r>
                              <w:t>2</w:t>
                            </w:r>
                            <w:r w:rsidR="00E222C5">
                              <w:t xml:space="preserve">    0    0    1    </w:t>
                            </w:r>
                            <w:r>
                              <w:t>2</w:t>
                            </w:r>
                            <w:r w:rsidR="00E222C5">
                              <w:t xml:space="preserve">    0</w:t>
                            </w:r>
                          </w:p>
                          <w:p w14:paraId="5336D068" w14:textId="35329487" w:rsidR="00E222C5" w:rsidRDefault="00E222C5" w:rsidP="00E222C5">
                            <w:r>
                              <w:t xml:space="preserve">0    0    0    </w:t>
                            </w:r>
                            <w:r w:rsidR="009C43E1">
                              <w:t>2</w:t>
                            </w:r>
                            <w:r>
                              <w:t xml:space="preserve">    0    </w:t>
                            </w:r>
                            <w:r w:rsidR="009C43E1"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B606366"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Double Bracket 200" o:spid="_x0000_s1054" type="#_x0000_t185" style="position:absolute;left:0;text-align:left;margin-left:32.1pt;margin-top:1pt;width:125.05pt;height:123.75pt;z-index:25171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" strokecolor="#4579b8 [3044]">
                <v:textbox>
                  <w:txbxContent>
                    <w:p w14:paraId="223F4DEB" w14:textId="019CFA47" w:rsidR="00E222C5" w:rsidRDefault="00E222C5" w:rsidP="00E222C5">
                      <w:r>
                        <w:t xml:space="preserve">0    1    0    1    </w:t>
                      </w:r>
                      <w:r w:rsidR="009C43E1">
                        <w:t>2</w:t>
                      </w:r>
                      <w:r>
                        <w:t xml:space="preserve">    0</w:t>
                      </w:r>
                    </w:p>
                    <w:p w14:paraId="719D02A4" w14:textId="77777777" w:rsidR="00E222C5" w:rsidRDefault="00E222C5" w:rsidP="00E222C5">
                      <w:r>
                        <w:t>1    0    1    0    0    0</w:t>
                      </w:r>
                    </w:p>
                    <w:p w14:paraId="2F7B385A" w14:textId="0272479C" w:rsidR="00E222C5" w:rsidRDefault="00E222C5" w:rsidP="00E222C5">
                      <w:r>
                        <w:t xml:space="preserve">0    1    0    </w:t>
                      </w:r>
                      <w:r w:rsidR="009C43E1">
                        <w:t>2</w:t>
                      </w:r>
                      <w:r>
                        <w:t xml:space="preserve">    0    0</w:t>
                      </w:r>
                    </w:p>
                    <w:p w14:paraId="252DA864" w14:textId="54BC8AA4" w:rsidR="00E222C5" w:rsidRDefault="00E222C5" w:rsidP="00E222C5">
                      <w:r>
                        <w:t xml:space="preserve">1    0    </w:t>
                      </w:r>
                      <w:r w:rsidR="009C43E1">
                        <w:t>2</w:t>
                      </w:r>
                      <w:r>
                        <w:t xml:space="preserve">    0    1    </w:t>
                      </w:r>
                      <w:r w:rsidR="009C43E1">
                        <w:t>2</w:t>
                      </w:r>
                    </w:p>
                    <w:p w14:paraId="63A1DA0B" w14:textId="1AC6714A" w:rsidR="00E222C5" w:rsidRDefault="009C43E1" w:rsidP="00E222C5">
                      <w:r>
                        <w:t>2</w:t>
                      </w:r>
                      <w:r w:rsidR="00E222C5">
                        <w:t xml:space="preserve">    0    0    1    </w:t>
                      </w:r>
                      <w:r>
                        <w:t>2</w:t>
                      </w:r>
                      <w:r w:rsidR="00E222C5">
                        <w:t xml:space="preserve">    0</w:t>
                      </w:r>
                    </w:p>
                    <w:p w14:paraId="5336D068" w14:textId="35329487" w:rsidR="00E222C5" w:rsidRDefault="00E222C5" w:rsidP="00E222C5">
                      <w:r>
                        <w:t xml:space="preserve">0    0    0    </w:t>
                      </w:r>
                      <w:r w:rsidR="009C43E1">
                        <w:t>2</w:t>
                      </w:r>
                      <w:r>
                        <w:t xml:space="preserve">    0    </w:t>
                      </w:r>
                      <w:r w:rsidR="009C43E1"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</w:p>
    <w:p w14:paraId="128F7FAB" w14:textId="31A6305C" w:rsidR="00E222C5" w:rsidRDefault="00E222C5" w:rsidP="00E222C5">
      <w:pPr>
        <w:ind w:firstLine="72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12000" behindDoc="0" locked="0" layoutInCell="1" allowOverlap="1" wp14:anchorId="3BD2297B" wp14:editId="2CBD6C80">
                <wp:simplePos x="0" y="0"/>
                <wp:positionH relativeFrom="column">
                  <wp:posOffset>4142740</wp:posOffset>
                </wp:positionH>
                <wp:positionV relativeFrom="paragraph">
                  <wp:posOffset>6350</wp:posOffset>
                </wp:positionV>
                <wp:extent cx="1442720" cy="1367790"/>
                <wp:effectExtent l="0" t="0" r="19685" b="12700"/>
                <wp:wrapSquare wrapText="bothSides"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7440" cy="1327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9F3EF4A" w14:textId="29C206F8" w:rsidR="00E222C5" w:rsidRDefault="00E222C5" w:rsidP="00E222C5">
                            <w:r>
                              <w:t xml:space="preserve">deg(A) = </w:t>
                            </w:r>
                            <w:r w:rsidR="009C43E1">
                              <w:t>4</w:t>
                            </w:r>
                          </w:p>
                          <w:p w14:paraId="0E2FB796" w14:textId="77777777" w:rsidR="00E222C5" w:rsidRDefault="00E222C5" w:rsidP="00E222C5">
                            <w:r>
                              <w:t>deg(B) = 2</w:t>
                            </w:r>
                          </w:p>
                          <w:p w14:paraId="57A2B6D4" w14:textId="6948F68B" w:rsidR="00E222C5" w:rsidRDefault="00E222C5" w:rsidP="00E222C5">
                            <w:r>
                              <w:t xml:space="preserve">deg(C) = </w:t>
                            </w:r>
                            <w:r w:rsidR="009C43E1">
                              <w:t>3</w:t>
                            </w:r>
                          </w:p>
                          <w:p w14:paraId="184CCBD8" w14:textId="0892821A" w:rsidR="00E222C5" w:rsidRDefault="00E222C5" w:rsidP="00E222C5">
                            <w:r>
                              <w:t xml:space="preserve">deg(D) = </w:t>
                            </w:r>
                            <w:r w:rsidR="009C43E1">
                              <w:t>6</w:t>
                            </w:r>
                          </w:p>
                          <w:p w14:paraId="5534D55D" w14:textId="4950BED6" w:rsidR="00E222C5" w:rsidRDefault="00E222C5" w:rsidP="00E222C5">
                            <w:r>
                              <w:t xml:space="preserve">deg(E) = </w:t>
                            </w:r>
                            <w:r w:rsidR="009C43E1">
                              <w:t>5</w:t>
                            </w:r>
                          </w:p>
                          <w:p w14:paraId="66EA3DF4" w14:textId="16E191B2" w:rsidR="00E222C5" w:rsidRDefault="00E222C5" w:rsidP="00E222C5">
                            <w:r>
                              <w:t xml:space="preserve">deg(F) = </w:t>
                            </w:r>
                            <w:r w:rsidR="009C43E1">
                              <w:t>4</w:t>
                            </w:r>
                          </w:p>
                          <w:p w14:paraId="4357AC6E" w14:textId="77777777" w:rsidR="00E222C5" w:rsidRDefault="00E222C5" w:rsidP="00E222C5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BD2297B" id="Text Box 217" o:spid="_x0000_s1055" type="#_x0000_t202" style="position:absolute;left:0;text-align:left;margin-left:326.2pt;margin-top:.5pt;width:113.6pt;height:107.7pt;z-index:251712000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" strokecolor="white [3212]">
                <v:textbox style="mso-fit-shape-to-text:t">
                  <w:txbxContent>
                    <w:p w14:paraId="29F3EF4A" w14:textId="29C206F8" w:rsidR="00E222C5" w:rsidRDefault="00E222C5" w:rsidP="00E222C5">
                      <w:r>
                        <w:t xml:space="preserve">deg(A) = </w:t>
                      </w:r>
                      <w:r w:rsidR="009C43E1">
                        <w:t>4</w:t>
                      </w:r>
                    </w:p>
                    <w:p w14:paraId="0E2FB796" w14:textId="77777777" w:rsidR="00E222C5" w:rsidRDefault="00E222C5" w:rsidP="00E222C5">
                      <w:r>
                        <w:t>deg(B) = 2</w:t>
                      </w:r>
                    </w:p>
                    <w:p w14:paraId="57A2B6D4" w14:textId="6948F68B" w:rsidR="00E222C5" w:rsidRDefault="00E222C5" w:rsidP="00E222C5">
                      <w:r>
                        <w:t xml:space="preserve">deg(C) = </w:t>
                      </w:r>
                      <w:r w:rsidR="009C43E1">
                        <w:t>3</w:t>
                      </w:r>
                    </w:p>
                    <w:p w14:paraId="184CCBD8" w14:textId="0892821A" w:rsidR="00E222C5" w:rsidRDefault="00E222C5" w:rsidP="00E222C5">
                      <w:r>
                        <w:t xml:space="preserve">deg(D) = </w:t>
                      </w:r>
                      <w:r w:rsidR="009C43E1">
                        <w:t>6</w:t>
                      </w:r>
                    </w:p>
                    <w:p w14:paraId="5534D55D" w14:textId="4950BED6" w:rsidR="00E222C5" w:rsidRDefault="00E222C5" w:rsidP="00E222C5">
                      <w:r>
                        <w:t xml:space="preserve">deg(E) = </w:t>
                      </w:r>
                      <w:r w:rsidR="009C43E1">
                        <w:t>5</w:t>
                      </w:r>
                    </w:p>
                    <w:p w14:paraId="66EA3DF4" w14:textId="16E191B2" w:rsidR="00E222C5" w:rsidRDefault="00E222C5" w:rsidP="00E222C5">
                      <w:r>
                        <w:t xml:space="preserve">deg(F) = </w:t>
                      </w:r>
                      <w:r w:rsidR="009C43E1">
                        <w:t>4</w:t>
                      </w:r>
                    </w:p>
                    <w:p w14:paraId="4357AC6E" w14:textId="77777777" w:rsidR="00E222C5" w:rsidRDefault="00E222C5" w:rsidP="00E222C5"/>
                  </w:txbxContent>
                </v:textbox>
                <w10:wrap type="square"/>
              </v:shape>
            </w:pict>
          </mc:Fallback>
        </mc:AlternateContent>
      </w:r>
    </w:p>
    <w:p w14:paraId="26217EEA" w14:textId="77777777" w:rsidR="00E222C5" w:rsidRDefault="00E222C5" w:rsidP="00E222C5">
      <w:r>
        <w:tab/>
      </w:r>
      <w:r>
        <w:tab/>
      </w:r>
      <w:r>
        <w:tab/>
      </w:r>
      <w:r>
        <w:tab/>
      </w:r>
      <w:r>
        <w:tab/>
      </w:r>
    </w:p>
    <w:p w14:paraId="6E0EAEE5" w14:textId="77777777" w:rsidR="00E222C5" w:rsidRDefault="00E222C5" w:rsidP="00E222C5"/>
    <w:p w14:paraId="445889DE" w14:textId="77777777" w:rsidR="00E222C5" w:rsidRDefault="00E222C5" w:rsidP="00E222C5">
      <w:r>
        <w:t xml:space="preserve">Ag = </w:t>
      </w:r>
    </w:p>
    <w:p w14:paraId="13ADDB19" w14:textId="77777777" w:rsidR="00E222C5" w:rsidRDefault="00E222C5" w:rsidP="00E222C5"/>
    <w:p w14:paraId="0FBB1292" w14:textId="77777777" w:rsidR="00E222C5" w:rsidRDefault="00E222C5" w:rsidP="00E222C5"/>
    <w:p w14:paraId="4B63AE8E" w14:textId="4E27E044" w:rsidR="009C43E1" w:rsidRDefault="009C43E1" w:rsidP="00E222C5"/>
    <w:p w14:paraId="6AD3722F" w14:textId="4CD05AFA" w:rsidR="009C43E1" w:rsidRDefault="009C43E1" w:rsidP="00E222C5"/>
    <w:p w14:paraId="703F03DB" w14:textId="77777777" w:rsidR="009C43E1" w:rsidRDefault="009C43E1" w:rsidP="00E222C5"/>
    <w:p w14:paraId="2794196C" w14:textId="77777777" w:rsidR="00E222C5" w:rsidRDefault="00E222C5" w:rsidP="00E222C5">
      <w:r>
        <w:t xml:space="preserve">The Handshaking Theorem: </w:t>
      </w:r>
    </w:p>
    <w:p w14:paraId="77A01647" w14:textId="77777777" w:rsidR="00E222C5" w:rsidRDefault="00E222C5" w:rsidP="00E222C5">
      <w:r>
        <w:t>∑ deg(V)=2E</w:t>
      </w:r>
    </w:p>
    <w:p w14:paraId="53839E06" w14:textId="413A2587" w:rsidR="00E222C5" w:rsidRDefault="009C43E1" w:rsidP="00E222C5">
      <w:r>
        <w:t>24</w:t>
      </w:r>
      <w:r w:rsidR="00E222C5">
        <w:t xml:space="preserve"> = 2(</w:t>
      </w:r>
      <w:r>
        <w:t>12</w:t>
      </w:r>
      <w:r w:rsidR="00E222C5">
        <w:t>)</w:t>
      </w:r>
    </w:p>
    <w:p w14:paraId="1A7AD4A1" w14:textId="51E9B58E" w:rsidR="00E222C5" w:rsidRDefault="009C43E1" w:rsidP="00E222C5">
      <w:r>
        <w:t>2</w:t>
      </w:r>
      <w:r w:rsidR="00E222C5">
        <w:t xml:space="preserve">4 = </w:t>
      </w:r>
      <w:r>
        <w:t>2</w:t>
      </w:r>
      <w:r w:rsidR="00E222C5">
        <w:t xml:space="preserve">4 </w:t>
      </w:r>
      <w:r w:rsidR="00E222C5">
        <w:sym w:font="Wingdings" w:char="F0FC"/>
      </w:r>
    </w:p>
    <w:p w14:paraId="753BD6C3" w14:textId="77777777" w:rsidR="00E222C5" w:rsidRDefault="00E222C5" w:rsidP="00E222C5"/>
    <w:p w14:paraId="13AAF279" w14:textId="77777777" w:rsidR="00E222C5" w:rsidRDefault="00E222C5" w:rsidP="00E222C5">
      <w:r>
        <w:t>Theorem about an adjacency matrix:</w:t>
      </w:r>
    </w:p>
    <w:p w14:paraId="2024DAB5" w14:textId="77777777" w:rsidR="00E222C5" w:rsidRDefault="00E222C5" w:rsidP="00E222C5">
      <w:r>
        <w:t xml:space="preserve">The sum of the entries in row </w:t>
      </w:r>
      <w:proofErr w:type="spellStart"/>
      <w:r>
        <w:t>i</w:t>
      </w:r>
      <w:proofErr w:type="spellEnd"/>
      <w:r>
        <w:t xml:space="preserve"> of the adjacency matrix of a simple graph is the degree of the </w:t>
      </w:r>
      <w:proofErr w:type="spellStart"/>
      <w:r>
        <w:t>i^th</w:t>
      </w:r>
      <w:proofErr w:type="spellEnd"/>
      <w:r>
        <w:t xml:space="preserve"> vertex.</w:t>
      </w:r>
    </w:p>
    <w:p w14:paraId="40E727EC" w14:textId="3E5E94BB" w:rsidR="00E222C5" w:rsidRDefault="004F5CD0" w:rsidP="00E222C5">
      <w:r>
        <w:rPr>
          <w:noProof/>
        </w:rPr>
        <mc:AlternateContent>
          <mc:Choice Requires="wps">
            <w:drawing>
              <wp:anchor distT="0" distB="0" distL="114300" distR="114300" simplePos="0" relativeHeight="252307456" behindDoc="0" locked="0" layoutInCell="1" allowOverlap="1" wp14:anchorId="4D7CA4E5" wp14:editId="79F84649">
                <wp:simplePos x="0" y="0"/>
                <wp:positionH relativeFrom="column">
                  <wp:posOffset>391630</wp:posOffset>
                </wp:positionH>
                <wp:positionV relativeFrom="paragraph">
                  <wp:posOffset>165133</wp:posOffset>
                </wp:positionV>
                <wp:extent cx="1588135" cy="1571625"/>
                <wp:effectExtent l="0" t="0" r="12065" b="28575"/>
                <wp:wrapNone/>
                <wp:docPr id="202" name="Double Bracket 2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88135" cy="1571625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txbx>
                        <w:txbxContent>
                          <w:p w14:paraId="36351285" w14:textId="77777777" w:rsidR="004F5CD0" w:rsidRDefault="004F5CD0" w:rsidP="004F5CD0">
                            <w:r>
                              <w:t>0    1    0    1    2    0</w:t>
                            </w:r>
                          </w:p>
                          <w:p w14:paraId="2D143649" w14:textId="77777777" w:rsidR="004F5CD0" w:rsidRDefault="004F5CD0" w:rsidP="004F5CD0">
                            <w:r>
                              <w:t>1    0    1    0    0    0</w:t>
                            </w:r>
                          </w:p>
                          <w:p w14:paraId="7B734A4F" w14:textId="77777777" w:rsidR="004F5CD0" w:rsidRDefault="004F5CD0" w:rsidP="004F5CD0">
                            <w:r>
                              <w:t>0    1    0    2    0    0</w:t>
                            </w:r>
                          </w:p>
                          <w:p w14:paraId="10F6B6F5" w14:textId="77777777" w:rsidR="004F5CD0" w:rsidRDefault="004F5CD0" w:rsidP="004F5CD0">
                            <w:r>
                              <w:t>1    0    2    0    1    2</w:t>
                            </w:r>
                          </w:p>
                          <w:p w14:paraId="63D58B06" w14:textId="77777777" w:rsidR="004F5CD0" w:rsidRDefault="004F5CD0" w:rsidP="004F5CD0">
                            <w:r>
                              <w:t>2    0    0    1    2    0</w:t>
                            </w:r>
                          </w:p>
                          <w:p w14:paraId="124363F6" w14:textId="77777777" w:rsidR="004F5CD0" w:rsidRDefault="004F5CD0" w:rsidP="004F5CD0">
                            <w:r>
                              <w:t>0    0    0    2    0   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7CA4E5" id="Double Bracket 202" o:spid="_x0000_s1056" type="#_x0000_t185" style="position:absolute;left:0;text-align:left;margin-left:30.85pt;margin-top:13pt;width:125.05pt;height:123.75pt;z-index:25230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" strokecolor="#4579b8 [3044]">
                <v:textbox>
                  <w:txbxContent>
                    <w:p w14:paraId="36351285" w14:textId="77777777" w:rsidR="004F5CD0" w:rsidRDefault="004F5CD0" w:rsidP="004F5CD0">
                      <w:r>
                        <w:t>0    1    0    1    2    0</w:t>
                      </w:r>
                    </w:p>
                    <w:p w14:paraId="2D143649" w14:textId="77777777" w:rsidR="004F5CD0" w:rsidRDefault="004F5CD0" w:rsidP="004F5CD0">
                      <w:r>
                        <w:t>1    0    1    0    0    0</w:t>
                      </w:r>
                    </w:p>
                    <w:p w14:paraId="7B734A4F" w14:textId="77777777" w:rsidR="004F5CD0" w:rsidRDefault="004F5CD0" w:rsidP="004F5CD0">
                      <w:r>
                        <w:t>0    1    0    2    0    0</w:t>
                      </w:r>
                    </w:p>
                    <w:p w14:paraId="10F6B6F5" w14:textId="77777777" w:rsidR="004F5CD0" w:rsidRDefault="004F5CD0" w:rsidP="004F5CD0">
                      <w:r>
                        <w:t>1    0    2    0    1    2</w:t>
                      </w:r>
                    </w:p>
                    <w:p w14:paraId="63D58B06" w14:textId="77777777" w:rsidR="004F5CD0" w:rsidRDefault="004F5CD0" w:rsidP="004F5CD0">
                      <w:r>
                        <w:t>2    0    0    1    2    0</w:t>
                      </w:r>
                    </w:p>
                    <w:p w14:paraId="124363F6" w14:textId="77777777" w:rsidR="004F5CD0" w:rsidRDefault="004F5CD0" w:rsidP="004F5CD0">
                      <w:r>
                        <w:t>0    0    0    2    0    2</w:t>
                      </w:r>
                    </w:p>
                  </w:txbxContent>
                </v:textbox>
              </v:shape>
            </w:pict>
          </mc:Fallback>
        </mc:AlternateContent>
      </w:r>
    </w:p>
    <w:p w14:paraId="7EF35E39" w14:textId="77777777" w:rsidR="00E222C5" w:rsidRDefault="00E222C5" w:rsidP="00E222C5"/>
    <w:p w14:paraId="5972BA93" w14:textId="77777777" w:rsidR="00E222C5" w:rsidRDefault="00E222C5" w:rsidP="00E222C5"/>
    <w:p w14:paraId="216C7BA3" w14:textId="62BA9CD8" w:rsidR="00E222C5" w:rsidRDefault="00E222C5" w:rsidP="00E222C5">
      <w:r>
        <w:rPr>
          <w:noProof/>
        </w:rPr>
        <mc:AlternateContent>
          <mc:Choice Requires="wps">
            <w:drawing>
              <wp:anchor distT="45720" distB="45720" distL="114300" distR="114300" simplePos="0" relativeHeight="251714048" behindDoc="0" locked="0" layoutInCell="1" allowOverlap="1" wp14:anchorId="4EFCDBCD" wp14:editId="44AD4BEA">
                <wp:simplePos x="0" y="0"/>
                <wp:positionH relativeFrom="column">
                  <wp:posOffset>2341880</wp:posOffset>
                </wp:positionH>
                <wp:positionV relativeFrom="paragraph">
                  <wp:posOffset>111760</wp:posOffset>
                </wp:positionV>
                <wp:extent cx="4566920" cy="462915"/>
                <wp:effectExtent l="0" t="0" r="24130" b="10795"/>
                <wp:wrapSquare wrapText="bothSides"/>
                <wp:docPr id="197" name="Text Box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66920" cy="450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9E45A0D" w14:textId="6D6B7C49" w:rsidR="00E222C5" w:rsidRDefault="00E222C5" w:rsidP="00E222C5">
                            <w:r>
                              <w:t xml:space="preserve">deg(A) = </w:t>
                            </w:r>
                            <w:r w:rsidR="004F5CD0">
                              <w:t>4</w:t>
                            </w:r>
                            <w:r>
                              <w:t>; deg(B) =</w:t>
                            </w:r>
                            <w:r w:rsidR="004F5CD0">
                              <w:t xml:space="preserve"> </w:t>
                            </w:r>
                            <w:r>
                              <w:t xml:space="preserve">2; deg(C) = </w:t>
                            </w:r>
                            <w:r w:rsidR="004F5CD0">
                              <w:t>3</w:t>
                            </w:r>
                            <w:r>
                              <w:t xml:space="preserve">; deg(D) = </w:t>
                            </w:r>
                            <w:r w:rsidR="004F5CD0">
                              <w:t>6</w:t>
                            </w:r>
                            <w:r>
                              <w:t xml:space="preserve">; deg(E) = </w:t>
                            </w:r>
                            <w:r w:rsidR="004F5CD0">
                              <w:t>5</w:t>
                            </w:r>
                            <w:r>
                              <w:t xml:space="preserve">; deg(F) = </w:t>
                            </w:r>
                            <w:r w:rsidR="004F5CD0">
                              <w:t>4</w:t>
                            </w:r>
                          </w:p>
                          <w:p w14:paraId="185F5055" w14:textId="77777777" w:rsidR="00E222C5" w:rsidRDefault="00E222C5" w:rsidP="00E222C5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EFCDBCD" id="Text Box 197" o:spid="_x0000_s1057" type="#_x0000_t202" style="position:absolute;left:0;text-align:left;margin-left:184.4pt;margin-top:8.8pt;width:359.6pt;height:36.45pt;z-index:25171404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" strokecolor="white [3212]">
                <v:textbox style="mso-fit-shape-to-text:t">
                  <w:txbxContent>
                    <w:p w14:paraId="09E45A0D" w14:textId="6D6B7C49" w:rsidR="00E222C5" w:rsidRDefault="00E222C5" w:rsidP="00E222C5">
                      <w:r>
                        <w:t xml:space="preserve">deg(A) = </w:t>
                      </w:r>
                      <w:r w:rsidR="004F5CD0">
                        <w:t>4</w:t>
                      </w:r>
                      <w:r>
                        <w:t>; deg(B) =</w:t>
                      </w:r>
                      <w:r w:rsidR="004F5CD0">
                        <w:t xml:space="preserve"> </w:t>
                      </w:r>
                      <w:r>
                        <w:t xml:space="preserve">2; deg(C) = </w:t>
                      </w:r>
                      <w:r w:rsidR="004F5CD0">
                        <w:t>3</w:t>
                      </w:r>
                      <w:r>
                        <w:t xml:space="preserve">; deg(D) = </w:t>
                      </w:r>
                      <w:r w:rsidR="004F5CD0">
                        <w:t>6</w:t>
                      </w:r>
                      <w:r>
                        <w:t xml:space="preserve">; deg(E) = </w:t>
                      </w:r>
                      <w:r w:rsidR="004F5CD0">
                        <w:t>5</w:t>
                      </w:r>
                      <w:r>
                        <w:t xml:space="preserve">; deg(F) = </w:t>
                      </w:r>
                      <w:r w:rsidR="004F5CD0">
                        <w:t>4</w:t>
                      </w:r>
                    </w:p>
                    <w:p w14:paraId="185F5055" w14:textId="77777777" w:rsidR="00E222C5" w:rsidRDefault="00E222C5" w:rsidP="00E222C5"/>
                  </w:txbxContent>
                </v:textbox>
                <w10:wrap type="square"/>
              </v:shape>
            </w:pict>
          </mc:Fallback>
        </mc:AlternateContent>
      </w:r>
    </w:p>
    <w:p w14:paraId="59CFD4B6" w14:textId="3C8B645D" w:rsidR="00E222C5" w:rsidRDefault="00E222C5" w:rsidP="00E222C5">
      <w:r>
        <w:rPr>
          <w:noProof/>
        </w:rPr>
        <mc:AlternateContent>
          <mc:Choice Requires="wps">
            <w:drawing>
              <wp:anchor distT="0" distB="0" distL="114300" distR="114300" simplePos="0" relativeHeight="251715072" behindDoc="0" locked="0" layoutInCell="1" allowOverlap="1" wp14:anchorId="55893923" wp14:editId="47463157">
                <wp:simplePos x="0" y="0"/>
                <wp:positionH relativeFrom="column">
                  <wp:posOffset>2018030</wp:posOffset>
                </wp:positionH>
                <wp:positionV relativeFrom="paragraph">
                  <wp:posOffset>79375</wp:posOffset>
                </wp:positionV>
                <wp:extent cx="352425" cy="0"/>
                <wp:effectExtent l="0" t="76200" r="9525" b="95250"/>
                <wp:wrapNone/>
                <wp:docPr id="196" name="Straight Arrow Connector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24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A7AB99D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96" o:spid="_x0000_s1026" type="#_x0000_t32" style="position:absolute;margin-left:158.9pt;margin-top:6.25pt;width:27.75pt;height:0;z-index:25171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" strokecolor="#4579b8 [3044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3024" behindDoc="0" locked="0" layoutInCell="1" allowOverlap="1" wp14:anchorId="0C61E29D" wp14:editId="6ADFAE92">
                <wp:simplePos x="0" y="0"/>
                <wp:positionH relativeFrom="column">
                  <wp:posOffset>2600325</wp:posOffset>
                </wp:positionH>
                <wp:positionV relativeFrom="paragraph">
                  <wp:posOffset>147955</wp:posOffset>
                </wp:positionV>
                <wp:extent cx="528320" cy="0"/>
                <wp:effectExtent l="0" t="76200" r="24130" b="95250"/>
                <wp:wrapNone/>
                <wp:docPr id="195" name="Straight Arrow Connector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83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53D53F" id="Straight Arrow Connector 195" o:spid="_x0000_s1026" type="#_x0000_t32" style="position:absolute;margin-left:204.75pt;margin-top:11.65pt;width:41.6pt;height:0;z-index:25171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" strokecolor="#4579b8 [3044]">
                <v:stroke endarrow="block"/>
              </v:shape>
            </w:pict>
          </mc:Fallback>
        </mc:AlternateContent>
      </w:r>
      <w:r>
        <w:t xml:space="preserve">Ag = </w:t>
      </w:r>
    </w:p>
    <w:p w14:paraId="06B15517" w14:textId="4F8BFBBF" w:rsidR="003A050F" w:rsidRDefault="003A050F" w:rsidP="009731DE">
      <w:pPr>
        <w:rPr>
          <w:color w:val="FF0000"/>
        </w:rPr>
      </w:pPr>
    </w:p>
    <w:p w14:paraId="4845B8B6" w14:textId="77777777" w:rsidR="004F5CD0" w:rsidRDefault="004F5CD0" w:rsidP="009731DE">
      <w:pPr>
        <w:rPr>
          <w:rFonts w:cs="Times New Roman"/>
          <w:b/>
          <w:szCs w:val="24"/>
        </w:rPr>
      </w:pPr>
    </w:p>
    <w:p w14:paraId="49698F37" w14:textId="77777777" w:rsidR="003A050F" w:rsidRDefault="00943FF9" w:rsidP="003A050F">
      <w:pPr>
        <w:rPr>
          <w:rFonts w:cs="Times New Roman"/>
          <w:szCs w:val="24"/>
        </w:rPr>
      </w:pPr>
      <w:r>
        <w:rPr>
          <w:rFonts w:cs="Times New Roman"/>
          <w:b/>
          <w:szCs w:val="24"/>
        </w:rPr>
        <w:lastRenderedPageBreak/>
        <w:t>10</w:t>
      </w:r>
      <w:r w:rsidR="00627ADF">
        <w:rPr>
          <w:rFonts w:cs="Times New Roman"/>
          <w:szCs w:val="24"/>
        </w:rPr>
        <w:t xml:space="preserve">. </w:t>
      </w:r>
      <w:r w:rsidR="00832755">
        <w:rPr>
          <w:rFonts w:cs="Times New Roman"/>
          <w:szCs w:val="24"/>
        </w:rPr>
        <w:t>(</w:t>
      </w:r>
      <w:r w:rsidR="00832755" w:rsidRPr="000D1F45">
        <w:rPr>
          <w:rFonts w:cs="Times New Roman"/>
          <w:b/>
          <w:szCs w:val="24"/>
        </w:rPr>
        <w:t>10 points</w:t>
      </w:r>
      <w:r w:rsidR="00832755">
        <w:rPr>
          <w:rFonts w:cs="Times New Roman"/>
          <w:szCs w:val="24"/>
        </w:rPr>
        <w:t>)</w:t>
      </w:r>
    </w:p>
    <w:p w14:paraId="33AB739D" w14:textId="26C31A7F" w:rsidR="003A050F" w:rsidRDefault="003A050F" w:rsidP="003A050F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a) Draw a tree matching the following parenthetical notation </w:t>
      </w:r>
      <w:r>
        <w:rPr>
          <w:rFonts w:cs="Times New Roman"/>
          <w:position w:val="-10"/>
          <w:szCs w:val="24"/>
        </w:rPr>
        <w:object w:dxaOrig="2558" w:dyaOrig="323" w14:anchorId="158BEA62">
          <v:shape id="_x0000_i1190" type="#_x0000_t75" style="width:128.1pt;height:16.35pt" o:ole="">
            <v:imagedata r:id="rId42" o:title=""/>
          </v:shape>
          <o:OLEObject Type="Embed" ProgID="Equation.DSMT4" ShapeID="_x0000_i1190" DrawAspect="Content" ObjectID="_1619017984" r:id="rId43"/>
        </w:object>
      </w:r>
    </w:p>
    <w:p w14:paraId="38426BA1" w14:textId="36923E5E" w:rsidR="00627ADF" w:rsidRDefault="00627ADF" w:rsidP="003A050F">
      <w:pPr>
        <w:jc w:val="left"/>
        <w:rPr>
          <w:rFonts w:cs="Times New Roman"/>
          <w:szCs w:val="24"/>
        </w:rPr>
      </w:pPr>
    </w:p>
    <w:p w14:paraId="6727C59E" w14:textId="169B319B" w:rsidR="00CA1586" w:rsidRDefault="00CA1586" w:rsidP="009731DE">
      <w:pPr>
        <w:rPr>
          <w:rFonts w:cs="Times New Roman"/>
          <w:szCs w:val="24"/>
        </w:rPr>
      </w:pPr>
    </w:p>
    <w:p w14:paraId="7BD53F32" w14:textId="5514586D" w:rsidR="00CA1586" w:rsidRDefault="000A6C0B" w:rsidP="009731DE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21792" behindDoc="0" locked="0" layoutInCell="1" allowOverlap="1" wp14:anchorId="5B795758" wp14:editId="2238FA52">
                <wp:simplePos x="0" y="0"/>
                <wp:positionH relativeFrom="column">
                  <wp:posOffset>3098833</wp:posOffset>
                </wp:positionH>
                <wp:positionV relativeFrom="paragraph">
                  <wp:posOffset>34183</wp:posOffset>
                </wp:positionV>
                <wp:extent cx="366395" cy="366395"/>
                <wp:effectExtent l="0" t="0" r="14605" b="14605"/>
                <wp:wrapNone/>
                <wp:docPr id="203" name="Oval 2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8F65E7" w14:textId="77777777" w:rsidR="001E6C4C" w:rsidRDefault="001E6C4C" w:rsidP="001E6C4C">
                            <w:pPr>
                              <w:jc w:val="center"/>
                            </w:pPr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B795758" id="Oval 203" o:spid="_x0000_s1058" style="position:absolute;left:0;text-align:left;margin-left:244pt;margin-top:2.7pt;width:28.85pt;height:28.85pt;z-index:25232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" fillcolor="white [3212]" strokecolor="black [3200]" strokeweight=".25pt">
                <v:textbox>
                  <w:txbxContent>
                    <w:p w14:paraId="378F65E7" w14:textId="77777777" w:rsidR="001E6C4C" w:rsidRDefault="001E6C4C" w:rsidP="001E6C4C">
                      <w:pPr>
                        <w:jc w:val="center"/>
                      </w:pPr>
                      <w:r>
                        <w:t>A</w:t>
                      </w:r>
                    </w:p>
                  </w:txbxContent>
                </v:textbox>
              </v:oval>
            </w:pict>
          </mc:Fallback>
        </mc:AlternateContent>
      </w:r>
    </w:p>
    <w:p w14:paraId="3EE66A95" w14:textId="3D6B5605" w:rsidR="00CA1586" w:rsidRDefault="0077581E" w:rsidP="009731DE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544000" behindDoc="0" locked="0" layoutInCell="1" allowOverlap="1" wp14:anchorId="35736E82" wp14:editId="7EE7E930">
                <wp:simplePos x="0" y="0"/>
                <wp:positionH relativeFrom="column">
                  <wp:posOffset>3477836</wp:posOffset>
                </wp:positionH>
                <wp:positionV relativeFrom="paragraph">
                  <wp:posOffset>34859</wp:posOffset>
                </wp:positionV>
                <wp:extent cx="1852295" cy="593766"/>
                <wp:effectExtent l="0" t="0" r="14605" b="34925"/>
                <wp:wrapNone/>
                <wp:docPr id="219" name="Straight Connector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852295" cy="59376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863296A" id="Straight Connector 219" o:spid="_x0000_s1026" style="position:absolute;flip:x y;z-index:25254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3.85pt,2.75pt" to="419.7pt,4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" strokecolor="#4579b8 [3044]"/>
            </w:pict>
          </mc:Fallback>
        </mc:AlternateContent>
      </w:r>
      <w:r w:rsidR="000A6C0B">
        <w:rPr>
          <w:noProof/>
        </w:rPr>
        <mc:AlternateContent>
          <mc:Choice Requires="wps">
            <w:drawing>
              <wp:anchor distT="0" distB="0" distL="114300" distR="114300" simplePos="0" relativeHeight="252521472" behindDoc="0" locked="0" layoutInCell="1" allowOverlap="1" wp14:anchorId="13EA05A6" wp14:editId="21E9C8A1">
                <wp:simplePos x="0" y="0"/>
                <wp:positionH relativeFrom="column">
                  <wp:posOffset>1108709</wp:posOffset>
                </wp:positionH>
                <wp:positionV relativeFrom="paragraph">
                  <wp:posOffset>34859</wp:posOffset>
                </wp:positionV>
                <wp:extent cx="1988787" cy="575953"/>
                <wp:effectExtent l="0" t="0" r="31115" b="33655"/>
                <wp:wrapNone/>
                <wp:docPr id="215" name="Straight Connector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88787" cy="57595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C9D85B" id="Straight Connector 215" o:spid="_x0000_s1026" style="position:absolute;flip:x;z-index:25252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7.3pt,2.75pt" to="243.9pt,4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" strokecolor="#4579b8 [3044]"/>
            </w:pict>
          </mc:Fallback>
        </mc:AlternateContent>
      </w:r>
      <w:r w:rsidR="000A6C0B">
        <w:rPr>
          <w:noProof/>
        </w:rPr>
        <mc:AlternateContent>
          <mc:Choice Requires="wps">
            <w:drawing>
              <wp:anchor distT="0" distB="0" distL="114300" distR="114300" simplePos="0" relativeHeight="252527616" behindDoc="0" locked="0" layoutInCell="1" allowOverlap="1" wp14:anchorId="12D4BAAF" wp14:editId="20C29B70">
                <wp:simplePos x="0" y="0"/>
                <wp:positionH relativeFrom="column">
                  <wp:posOffset>3448149</wp:posOffset>
                </wp:positionH>
                <wp:positionV relativeFrom="paragraph">
                  <wp:posOffset>123925</wp:posOffset>
                </wp:positionV>
                <wp:extent cx="658330" cy="486352"/>
                <wp:effectExtent l="0" t="0" r="27940" b="28575"/>
                <wp:wrapNone/>
                <wp:docPr id="216" name="Straight Connector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8330" cy="48635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758309" id="Straight Connector 216" o:spid="_x0000_s1026" style="position:absolute;z-index:25252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1.5pt,9.75pt" to="323.35pt,4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" strokecolor="#4579b8 [3044]"/>
            </w:pict>
          </mc:Fallback>
        </mc:AlternateContent>
      </w:r>
      <w:r w:rsidR="000A6C0B">
        <w:rPr>
          <w:noProof/>
        </w:rPr>
        <mc:AlternateContent>
          <mc:Choice Requires="wps">
            <w:drawing>
              <wp:anchor distT="0" distB="0" distL="114300" distR="114300" simplePos="0" relativeHeight="252533760" behindDoc="0" locked="0" layoutInCell="1" allowOverlap="1" wp14:anchorId="56C0A827" wp14:editId="64D1CE15">
                <wp:simplePos x="0" y="0"/>
                <wp:positionH relativeFrom="column">
                  <wp:posOffset>2842507</wp:posOffset>
                </wp:positionH>
                <wp:positionV relativeFrom="paragraph">
                  <wp:posOffset>171426</wp:posOffset>
                </wp:positionV>
                <wp:extent cx="326572" cy="438818"/>
                <wp:effectExtent l="0" t="0" r="35560" b="37465"/>
                <wp:wrapNone/>
                <wp:docPr id="218" name="Straight Connector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6572" cy="43881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EC8C9C" id="Straight Connector 218" o:spid="_x0000_s1026" style="position:absolute;flip:x;z-index:25253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3.8pt,13.5pt" to="249.5pt,4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" strokecolor="#4579b8 [3044]"/>
            </w:pict>
          </mc:Fallback>
        </mc:AlternateContent>
      </w:r>
    </w:p>
    <w:p w14:paraId="2893B511" w14:textId="451F9E14" w:rsidR="00943FF9" w:rsidRDefault="00943FF9" w:rsidP="009731DE">
      <w:pPr>
        <w:rPr>
          <w:rFonts w:cs="Times New Roman"/>
          <w:szCs w:val="24"/>
        </w:rPr>
      </w:pPr>
    </w:p>
    <w:p w14:paraId="459605F9" w14:textId="3F817663" w:rsidR="00943FF9" w:rsidRDefault="00943FF9" w:rsidP="009731DE">
      <w:pPr>
        <w:rPr>
          <w:rFonts w:cs="Times New Roman"/>
          <w:szCs w:val="24"/>
        </w:rPr>
      </w:pPr>
    </w:p>
    <w:p w14:paraId="276FEF29" w14:textId="1B0322AE" w:rsidR="00943FF9" w:rsidRDefault="000A6C0B" w:rsidP="009731DE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510208" behindDoc="0" locked="0" layoutInCell="1" allowOverlap="1" wp14:anchorId="3EAD4EE1" wp14:editId="5FDBF6E2">
                <wp:simplePos x="0" y="0"/>
                <wp:positionH relativeFrom="column">
                  <wp:posOffset>5189501</wp:posOffset>
                </wp:positionH>
                <wp:positionV relativeFrom="paragraph">
                  <wp:posOffset>5319</wp:posOffset>
                </wp:positionV>
                <wp:extent cx="366395" cy="366395"/>
                <wp:effectExtent l="0" t="0" r="14605" b="14605"/>
                <wp:wrapNone/>
                <wp:docPr id="214" name="Oval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99FAEE" w14:textId="713BA977" w:rsidR="001E6C4C" w:rsidRDefault="001E6C4C" w:rsidP="001E6C4C">
                            <w:pPr>
                              <w:jc w:val="center"/>
                            </w:pPr>
                            <w:r>
                              <w:t>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EAD4EE1" id="Oval 214" o:spid="_x0000_s1059" style="position:absolute;left:0;text-align:left;margin-left:408.6pt;margin-top:.4pt;width:28.85pt;height:28.85pt;z-index:25251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" fillcolor="white [3212]" strokecolor="black [3200]" strokeweight=".25pt">
                <v:textbox>
                  <w:txbxContent>
                    <w:p w14:paraId="1F99FAEE" w14:textId="713BA977" w:rsidR="001E6C4C" w:rsidRDefault="001E6C4C" w:rsidP="001E6C4C">
                      <w:pPr>
                        <w:jc w:val="center"/>
                      </w:pPr>
                      <w:r>
                        <w:t>K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461056" behindDoc="0" locked="0" layoutInCell="1" allowOverlap="1" wp14:anchorId="7D602C7D" wp14:editId="149B3497">
                <wp:simplePos x="0" y="0"/>
                <wp:positionH relativeFrom="column">
                  <wp:posOffset>3977492</wp:posOffset>
                </wp:positionH>
                <wp:positionV relativeFrom="paragraph">
                  <wp:posOffset>6350</wp:posOffset>
                </wp:positionV>
                <wp:extent cx="366395" cy="366395"/>
                <wp:effectExtent l="0" t="0" r="14605" b="14605"/>
                <wp:wrapNone/>
                <wp:docPr id="211" name="Oval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145465" w14:textId="23469493" w:rsidR="001E6C4C" w:rsidRDefault="001E6C4C" w:rsidP="001E6C4C">
                            <w:pPr>
                              <w:jc w:val="center"/>
                            </w:pPr>
                            <w:r>
                              <w:t>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D602C7D" id="Oval 211" o:spid="_x0000_s1060" style="position:absolute;left:0;text-align:left;margin-left:313.2pt;margin-top:.5pt;width:28.85pt;height:28.85pt;z-index:25246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" fillcolor="white [3212]" strokecolor="black [3200]" strokeweight=".25pt">
                <v:textbox>
                  <w:txbxContent>
                    <w:p w14:paraId="2C145465" w14:textId="23469493" w:rsidR="001E6C4C" w:rsidRDefault="001E6C4C" w:rsidP="001E6C4C">
                      <w:pPr>
                        <w:jc w:val="center"/>
                      </w:pPr>
                      <w:r>
                        <w:t>H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410880" behindDoc="0" locked="0" layoutInCell="1" allowOverlap="1" wp14:anchorId="691E4BFD" wp14:editId="213D3B55">
                <wp:simplePos x="0" y="0"/>
                <wp:positionH relativeFrom="column">
                  <wp:posOffset>2647942</wp:posOffset>
                </wp:positionH>
                <wp:positionV relativeFrom="paragraph">
                  <wp:posOffset>5080</wp:posOffset>
                </wp:positionV>
                <wp:extent cx="366395" cy="366395"/>
                <wp:effectExtent l="0" t="0" r="14605" b="14605"/>
                <wp:wrapNone/>
                <wp:docPr id="208" name="Oval 2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08AAB3" w14:textId="2FBB0F00" w:rsidR="001E6C4C" w:rsidRDefault="001E6C4C" w:rsidP="001E6C4C">
                            <w:pPr>
                              <w:jc w:val="center"/>
                            </w:pPr>
                            <w: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91E4BFD" id="Oval 208" o:spid="_x0000_s1061" style="position:absolute;left:0;text-align:left;margin-left:208.5pt;margin-top:.4pt;width:28.85pt;height:28.85pt;z-index:25241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" fillcolor="white [3212]" strokecolor="black [3200]" strokeweight=".25pt">
                <v:textbox>
                  <w:txbxContent>
                    <w:p w14:paraId="5808AAB3" w14:textId="2FBB0F00" w:rsidR="001E6C4C" w:rsidRDefault="001E6C4C" w:rsidP="001E6C4C">
                      <w:pPr>
                        <w:jc w:val="center"/>
                      </w:pPr>
                      <w:r>
                        <w:t>E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49440" behindDoc="0" locked="0" layoutInCell="1" allowOverlap="1" wp14:anchorId="17277D95" wp14:editId="4519E161">
                <wp:simplePos x="0" y="0"/>
                <wp:positionH relativeFrom="column">
                  <wp:posOffset>892662</wp:posOffset>
                </wp:positionH>
                <wp:positionV relativeFrom="paragraph">
                  <wp:posOffset>3810</wp:posOffset>
                </wp:positionV>
                <wp:extent cx="366395" cy="366395"/>
                <wp:effectExtent l="0" t="0" r="14605" b="14605"/>
                <wp:wrapNone/>
                <wp:docPr id="204" name="Oval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EF6659" w14:textId="63341CDA" w:rsidR="001E6C4C" w:rsidRDefault="001E6C4C" w:rsidP="001E6C4C">
                            <w:pPr>
                              <w:jc w:val="center"/>
                            </w:pPr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7277D95" id="Oval 204" o:spid="_x0000_s1062" style="position:absolute;left:0;text-align:left;margin-left:70.3pt;margin-top:.3pt;width:28.85pt;height:28.85pt;z-index:25234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" fillcolor="white [3212]" strokecolor="black [3200]" strokeweight=".25pt">
                <v:textbox>
                  <w:txbxContent>
                    <w:p w14:paraId="03EF6659" w14:textId="63341CDA" w:rsidR="001E6C4C" w:rsidRDefault="001E6C4C" w:rsidP="001E6C4C">
                      <w:pPr>
                        <w:jc w:val="center"/>
                      </w:pPr>
                      <w:r>
                        <w:t>B</w:t>
                      </w:r>
                    </w:p>
                  </w:txbxContent>
                </v:textbox>
              </v:oval>
            </w:pict>
          </mc:Fallback>
        </mc:AlternateContent>
      </w:r>
    </w:p>
    <w:p w14:paraId="0C36B93C" w14:textId="480E0AB9" w:rsidR="00943FF9" w:rsidRDefault="000A6C0B" w:rsidP="009731DE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592128" behindDoc="0" locked="0" layoutInCell="1" allowOverlap="1" wp14:anchorId="7E858698" wp14:editId="0CE8143E">
                <wp:simplePos x="0" y="0"/>
                <wp:positionH relativeFrom="column">
                  <wp:posOffset>4279422</wp:posOffset>
                </wp:positionH>
                <wp:positionV relativeFrom="paragraph">
                  <wp:posOffset>131568</wp:posOffset>
                </wp:positionV>
                <wp:extent cx="338446" cy="444945"/>
                <wp:effectExtent l="0" t="0" r="24130" b="31750"/>
                <wp:wrapNone/>
                <wp:docPr id="228" name="Straight Connector 2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38446" cy="4449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F54D72" id="Straight Connector 228" o:spid="_x0000_s1026" style="position:absolute;flip:x y;z-index:25259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6.95pt,10.35pt" to="363.6pt,4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83936" behindDoc="0" locked="0" layoutInCell="1" allowOverlap="1" wp14:anchorId="6081EACC" wp14:editId="3E5D455F">
                <wp:simplePos x="0" y="0"/>
                <wp:positionH relativeFrom="column">
                  <wp:posOffset>3911287</wp:posOffset>
                </wp:positionH>
                <wp:positionV relativeFrom="paragraph">
                  <wp:posOffset>143443</wp:posOffset>
                </wp:positionV>
                <wp:extent cx="171796" cy="480951"/>
                <wp:effectExtent l="0" t="0" r="19050" b="33655"/>
                <wp:wrapNone/>
                <wp:docPr id="227" name="Straight Connector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1796" cy="48095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BCB41B" id="Straight Connector 227" o:spid="_x0000_s1026" style="position:absolute;flip:x;z-index:25258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8pt,11.3pt" to="321.55pt,4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69600" behindDoc="0" locked="0" layoutInCell="1" allowOverlap="1" wp14:anchorId="5B2F61FA" wp14:editId="1B3B25DB">
                <wp:simplePos x="0" y="0"/>
                <wp:positionH relativeFrom="column">
                  <wp:posOffset>2288886</wp:posOffset>
                </wp:positionH>
                <wp:positionV relativeFrom="paragraph">
                  <wp:posOffset>131568</wp:posOffset>
                </wp:positionV>
                <wp:extent cx="422580" cy="469075"/>
                <wp:effectExtent l="0" t="0" r="34925" b="26670"/>
                <wp:wrapNone/>
                <wp:docPr id="224" name="Straight Connector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22580" cy="4690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6819EE" id="Straight Connector 224" o:spid="_x0000_s1026" style="position:absolute;flip:x;z-index:25256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.25pt,10.35pt" to="213.5pt,4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75744" behindDoc="0" locked="0" layoutInCell="1" allowOverlap="1" wp14:anchorId="5856D425" wp14:editId="4727FBF4">
                <wp:simplePos x="0" y="0"/>
                <wp:positionH relativeFrom="column">
                  <wp:posOffset>2907822</wp:posOffset>
                </wp:positionH>
                <wp:positionV relativeFrom="paragraph">
                  <wp:posOffset>173132</wp:posOffset>
                </wp:positionV>
                <wp:extent cx="130628" cy="445325"/>
                <wp:effectExtent l="0" t="0" r="22225" b="31115"/>
                <wp:wrapNone/>
                <wp:docPr id="226" name="Straight Connector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0628" cy="4453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078447" id="Straight Connector 226" o:spid="_x0000_s1026" style="position:absolute;z-index:25257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.95pt,13.65pt" to="239.25pt,4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63456" behindDoc="0" locked="0" layoutInCell="1" allowOverlap="1" wp14:anchorId="5EFAE602" wp14:editId="63F99EB9">
                <wp:simplePos x="0" y="0"/>
                <wp:positionH relativeFrom="column">
                  <wp:posOffset>1179962</wp:posOffset>
                </wp:positionH>
                <wp:positionV relativeFrom="paragraph">
                  <wp:posOffset>143444</wp:posOffset>
                </wp:positionV>
                <wp:extent cx="149126" cy="433111"/>
                <wp:effectExtent l="0" t="0" r="22860" b="24130"/>
                <wp:wrapNone/>
                <wp:docPr id="223" name="Straight Connector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126" cy="43311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69F8EFB" id="Straight Connector 223" o:spid="_x0000_s1026" style="position:absolute;z-index:25256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2.9pt,11.3pt" to="104.65pt,4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56288" behindDoc="0" locked="0" layoutInCell="1" allowOverlap="1" wp14:anchorId="3FD44339" wp14:editId="7A4B0C4D">
                <wp:simplePos x="0" y="0"/>
                <wp:positionH relativeFrom="column">
                  <wp:posOffset>556507</wp:posOffset>
                </wp:positionH>
                <wp:positionV relativeFrom="paragraph">
                  <wp:posOffset>125631</wp:posOffset>
                </wp:positionV>
                <wp:extent cx="415134" cy="421574"/>
                <wp:effectExtent l="0" t="0" r="23495" b="36195"/>
                <wp:wrapNone/>
                <wp:docPr id="220" name="Straight Connector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15134" cy="42157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73EDA5" id="Straight Connector 220" o:spid="_x0000_s1026" style="position:absolute;flip:x;z-index:25255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8pt,9.9pt" to="76.5pt,4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" strokecolor="#4579b8 [3044]"/>
            </w:pict>
          </mc:Fallback>
        </mc:AlternateContent>
      </w:r>
    </w:p>
    <w:p w14:paraId="2A6CF543" w14:textId="65626941" w:rsidR="00943FF9" w:rsidRDefault="00943FF9" w:rsidP="009731DE">
      <w:pPr>
        <w:rPr>
          <w:rFonts w:cs="Times New Roman"/>
          <w:szCs w:val="24"/>
        </w:rPr>
      </w:pPr>
    </w:p>
    <w:p w14:paraId="3109C33D" w14:textId="0DDFB255" w:rsidR="00943FF9" w:rsidRDefault="000A6C0B" w:rsidP="009731DE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500992" behindDoc="0" locked="0" layoutInCell="1" allowOverlap="1" wp14:anchorId="2AF6BAEF" wp14:editId="2C23D1CC">
                <wp:simplePos x="0" y="0"/>
                <wp:positionH relativeFrom="column">
                  <wp:posOffset>4446493</wp:posOffset>
                </wp:positionH>
                <wp:positionV relativeFrom="paragraph">
                  <wp:posOffset>154461</wp:posOffset>
                </wp:positionV>
                <wp:extent cx="366395" cy="366395"/>
                <wp:effectExtent l="0" t="0" r="14605" b="14605"/>
                <wp:wrapNone/>
                <wp:docPr id="213" name="Oval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26C9118" w14:textId="23E23EFC" w:rsidR="001E6C4C" w:rsidRDefault="001E6C4C" w:rsidP="001E6C4C">
                            <w:pPr>
                              <w:jc w:val="center"/>
                            </w:pPr>
                            <w:r>
                              <w:t>J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AF6BAEF" id="Oval 213" o:spid="_x0000_s1063" style="position:absolute;left:0;text-align:left;margin-left:350.1pt;margin-top:12.15pt;width:28.85pt;height:28.85pt;z-index:25250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" fillcolor="white [3212]" strokecolor="black [3200]" strokeweight=".25pt">
                <v:textbox>
                  <w:txbxContent>
                    <w:p w14:paraId="326C9118" w14:textId="23E23EFC" w:rsidR="001E6C4C" w:rsidRDefault="001E6C4C" w:rsidP="001E6C4C">
                      <w:pPr>
                        <w:jc w:val="center"/>
                      </w:pPr>
                      <w:r>
                        <w:t>J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428288" behindDoc="0" locked="0" layoutInCell="1" allowOverlap="1" wp14:anchorId="7D562F9F" wp14:editId="75344145">
                <wp:simplePos x="0" y="0"/>
                <wp:positionH relativeFrom="column">
                  <wp:posOffset>2104349</wp:posOffset>
                </wp:positionH>
                <wp:positionV relativeFrom="paragraph">
                  <wp:posOffset>184596</wp:posOffset>
                </wp:positionV>
                <wp:extent cx="366395" cy="366395"/>
                <wp:effectExtent l="0" t="0" r="14605" b="14605"/>
                <wp:wrapNone/>
                <wp:docPr id="209" name="Oval 2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8A7B2C" w14:textId="4B47566D" w:rsidR="001E6C4C" w:rsidRDefault="001E6C4C" w:rsidP="001E6C4C">
                            <w:pPr>
                              <w:jc w:val="center"/>
                            </w:pPr>
                            <w: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D562F9F" id="Oval 209" o:spid="_x0000_s1064" style="position:absolute;left:0;text-align:left;margin-left:165.7pt;margin-top:14.55pt;width:28.85pt;height:28.85pt;z-index:25242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" fillcolor="white [3212]" strokecolor="black [3200]" strokeweight=".25pt">
                <v:textbox>
                  <w:txbxContent>
                    <w:p w14:paraId="4B8A7B2C" w14:textId="4B47566D" w:rsidR="001E6C4C" w:rsidRDefault="001E6C4C" w:rsidP="001E6C4C">
                      <w:pPr>
                        <w:jc w:val="center"/>
                      </w:pPr>
                      <w:r>
                        <w:t>F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69920" behindDoc="0" locked="0" layoutInCell="1" allowOverlap="1" wp14:anchorId="5C28EA57" wp14:editId="70B8DCD0">
                <wp:simplePos x="0" y="0"/>
                <wp:positionH relativeFrom="column">
                  <wp:posOffset>389676</wp:posOffset>
                </wp:positionH>
                <wp:positionV relativeFrom="paragraph">
                  <wp:posOffset>135980</wp:posOffset>
                </wp:positionV>
                <wp:extent cx="366395" cy="366395"/>
                <wp:effectExtent l="0" t="0" r="14605" b="14605"/>
                <wp:wrapNone/>
                <wp:docPr id="206" name="Oval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4A2F59" w14:textId="6927B8DD" w:rsidR="001E6C4C" w:rsidRDefault="001E6C4C" w:rsidP="001E6C4C">
                            <w:pPr>
                              <w:jc w:val="center"/>
                            </w:pPr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C28EA57" id="Oval 206" o:spid="_x0000_s1065" style="position:absolute;left:0;text-align:left;margin-left:30.7pt;margin-top:10.7pt;width:28.85pt;height:28.85pt;z-index:25236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" fillcolor="white [3212]" strokecolor="black [3200]" strokeweight=".25pt">
                <v:textbox>
                  <w:txbxContent>
                    <w:p w14:paraId="7E4A2F59" w14:textId="6927B8DD" w:rsidR="001E6C4C" w:rsidRDefault="001E6C4C" w:rsidP="001E6C4C">
                      <w:pPr>
                        <w:jc w:val="center"/>
                      </w:pPr>
                      <w:r>
                        <w:t>C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88352" behindDoc="0" locked="0" layoutInCell="1" allowOverlap="1" wp14:anchorId="260E9F19" wp14:editId="7EFC155D">
                <wp:simplePos x="0" y="0"/>
                <wp:positionH relativeFrom="column">
                  <wp:posOffset>1158833</wp:posOffset>
                </wp:positionH>
                <wp:positionV relativeFrom="paragraph">
                  <wp:posOffset>153158</wp:posOffset>
                </wp:positionV>
                <wp:extent cx="366395" cy="366395"/>
                <wp:effectExtent l="0" t="0" r="14605" b="14605"/>
                <wp:wrapNone/>
                <wp:docPr id="207" name="Oval 2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8103CE" w14:textId="295FCE84" w:rsidR="001E6C4C" w:rsidRDefault="001E6C4C" w:rsidP="001E6C4C">
                            <w:pPr>
                              <w:jc w:val="center"/>
                            </w:pPr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60E9F19" id="Oval 207" o:spid="_x0000_s1066" style="position:absolute;left:0;text-align:left;margin-left:91.25pt;margin-top:12.05pt;width:28.85pt;height:28.85pt;z-index:25238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" fillcolor="white [3212]" strokecolor="black [3200]" strokeweight=".25pt">
                <v:textbox>
                  <w:txbxContent>
                    <w:p w14:paraId="518103CE" w14:textId="295FCE84" w:rsidR="001E6C4C" w:rsidRDefault="001E6C4C" w:rsidP="001E6C4C">
                      <w:pPr>
                        <w:jc w:val="center"/>
                      </w:pPr>
                      <w:r>
                        <w:t>D</w:t>
                      </w:r>
                    </w:p>
                  </w:txbxContent>
                </v:textbox>
              </v:oval>
            </w:pict>
          </mc:Fallback>
        </mc:AlternateContent>
      </w:r>
    </w:p>
    <w:p w14:paraId="5E93C1F7" w14:textId="37B0C121" w:rsidR="00A60CA9" w:rsidRDefault="000A6C0B" w:rsidP="009731DE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480512" behindDoc="0" locked="0" layoutInCell="1" allowOverlap="1" wp14:anchorId="6C5CA50E" wp14:editId="27CC9017">
                <wp:simplePos x="0" y="0"/>
                <wp:positionH relativeFrom="column">
                  <wp:posOffset>3729858</wp:posOffset>
                </wp:positionH>
                <wp:positionV relativeFrom="paragraph">
                  <wp:posOffset>6127</wp:posOffset>
                </wp:positionV>
                <wp:extent cx="366395" cy="366395"/>
                <wp:effectExtent l="0" t="0" r="14605" b="14605"/>
                <wp:wrapNone/>
                <wp:docPr id="212" name="Oval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3BA3A4" w14:textId="48D5689E" w:rsidR="001E6C4C" w:rsidRDefault="001E6C4C" w:rsidP="001E6C4C">
                            <w:pPr>
                              <w:jc w:val="center"/>
                            </w:pPr>
                            <w: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C5CA50E" id="Oval 212" o:spid="_x0000_s1067" style="position:absolute;left:0;text-align:left;margin-left:293.7pt;margin-top:.5pt;width:28.85pt;height:28.85pt;z-index:25248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" fillcolor="white [3212]" strokecolor="black [3200]" strokeweight=".25pt">
                <v:textbox>
                  <w:txbxContent>
                    <w:p w14:paraId="4B3BA3A4" w14:textId="48D5689E" w:rsidR="001E6C4C" w:rsidRDefault="001E6C4C" w:rsidP="001E6C4C">
                      <w:pPr>
                        <w:jc w:val="center"/>
                      </w:pPr>
                      <w:r>
                        <w:t>I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439552" behindDoc="0" locked="0" layoutInCell="1" allowOverlap="1" wp14:anchorId="342194AD" wp14:editId="6DC08D35">
                <wp:simplePos x="0" y="0"/>
                <wp:positionH relativeFrom="column">
                  <wp:posOffset>2864699</wp:posOffset>
                </wp:positionH>
                <wp:positionV relativeFrom="paragraph">
                  <wp:posOffset>5080</wp:posOffset>
                </wp:positionV>
                <wp:extent cx="366395" cy="366395"/>
                <wp:effectExtent l="0" t="0" r="14605" b="14605"/>
                <wp:wrapNone/>
                <wp:docPr id="210" name="Oval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395" cy="36639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33C668" w14:textId="66FB1298" w:rsidR="001E6C4C" w:rsidRDefault="001E6C4C" w:rsidP="001E6C4C">
                            <w:pPr>
                              <w:jc w:val="center"/>
                            </w:pPr>
                            <w:r>
                              <w:t>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42194AD" id="Oval 210" o:spid="_x0000_s1068" style="position:absolute;left:0;text-align:left;margin-left:225.55pt;margin-top:.4pt;width:28.85pt;height:28.85pt;z-index:25243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" fillcolor="white [3212]" strokecolor="black [3200]" strokeweight=".25pt">
                <v:textbox>
                  <w:txbxContent>
                    <w:p w14:paraId="3433C668" w14:textId="66FB1298" w:rsidR="001E6C4C" w:rsidRDefault="001E6C4C" w:rsidP="001E6C4C">
                      <w:pPr>
                        <w:jc w:val="center"/>
                      </w:pPr>
                      <w:r>
                        <w:t>G</w:t>
                      </w:r>
                    </w:p>
                  </w:txbxContent>
                </v:textbox>
              </v:oval>
            </w:pict>
          </mc:Fallback>
        </mc:AlternateContent>
      </w:r>
    </w:p>
    <w:p w14:paraId="65851385" w14:textId="2C1D9A35" w:rsidR="00CA1586" w:rsidRDefault="00CA1586" w:rsidP="009731DE">
      <w:pPr>
        <w:rPr>
          <w:rFonts w:cs="Times New Roman"/>
          <w:szCs w:val="24"/>
        </w:rPr>
      </w:pPr>
    </w:p>
    <w:p w14:paraId="3D4AB9A5" w14:textId="77777777" w:rsidR="00CA1586" w:rsidRDefault="00CA1586" w:rsidP="009731DE">
      <w:pPr>
        <w:rPr>
          <w:rFonts w:cs="Times New Roman"/>
          <w:szCs w:val="24"/>
        </w:rPr>
      </w:pPr>
    </w:p>
    <w:p w14:paraId="76C0D118" w14:textId="7E6257B7" w:rsidR="00CA1586" w:rsidRDefault="00CA1586" w:rsidP="009731DE">
      <w:pPr>
        <w:rPr>
          <w:rFonts w:cs="Times New Roman"/>
          <w:szCs w:val="24"/>
        </w:rPr>
      </w:pPr>
    </w:p>
    <w:p w14:paraId="5E2283F9" w14:textId="77777777" w:rsidR="00CA1586" w:rsidRDefault="00CA1586" w:rsidP="009731DE">
      <w:pPr>
        <w:rPr>
          <w:rFonts w:cs="Times New Roman"/>
          <w:szCs w:val="24"/>
        </w:rPr>
      </w:pPr>
    </w:p>
    <w:p w14:paraId="2EEC721B" w14:textId="1DCE941C" w:rsidR="003A050F" w:rsidRDefault="005B70D1" w:rsidP="003A050F">
      <w:pPr>
        <w:rPr>
          <w:rFonts w:cs="Times New Roman"/>
          <w:szCs w:val="24"/>
        </w:rPr>
      </w:pPr>
      <w:r>
        <w:rPr>
          <w:rFonts w:cs="Times New Roman"/>
          <w:szCs w:val="24"/>
        </w:rPr>
        <w:t>b</w:t>
      </w:r>
      <w:r w:rsidR="003A050F">
        <w:rPr>
          <w:rFonts w:cs="Times New Roman"/>
          <w:szCs w:val="24"/>
        </w:rPr>
        <w:t>) Create a parenthetical notation for the following tree</w:t>
      </w:r>
    </w:p>
    <w:p w14:paraId="3FE24EAD" w14:textId="37677EA0" w:rsidR="003A050F" w:rsidRDefault="003A050F" w:rsidP="003A050F">
      <w:pPr>
        <w:rPr>
          <w:rFonts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10624" behindDoc="0" locked="0" layoutInCell="1" allowOverlap="1" wp14:anchorId="79ED7F92" wp14:editId="0EF615B4">
                <wp:simplePos x="0" y="0"/>
                <wp:positionH relativeFrom="column">
                  <wp:posOffset>2960370</wp:posOffset>
                </wp:positionH>
                <wp:positionV relativeFrom="paragraph">
                  <wp:posOffset>2180590</wp:posOffset>
                </wp:positionV>
                <wp:extent cx="45085" cy="45085"/>
                <wp:effectExtent l="0" t="0" r="12065" b="12065"/>
                <wp:wrapNone/>
                <wp:docPr id="1099" name="Oval 10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F34F493" id="Oval 1099" o:spid="_x0000_s1026" style="position:absolute;margin-left:233.1pt;margin-top:171.7pt;width:3.55pt;height:3.55pt;z-index:25161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1648" behindDoc="0" locked="0" layoutInCell="1" allowOverlap="1" wp14:anchorId="27440CDC" wp14:editId="11AB6027">
                <wp:simplePos x="0" y="0"/>
                <wp:positionH relativeFrom="column">
                  <wp:posOffset>2435225</wp:posOffset>
                </wp:positionH>
                <wp:positionV relativeFrom="paragraph">
                  <wp:posOffset>2182495</wp:posOffset>
                </wp:positionV>
                <wp:extent cx="45085" cy="45085"/>
                <wp:effectExtent l="0" t="0" r="12065" b="12065"/>
                <wp:wrapNone/>
                <wp:docPr id="1098" name="Oval 10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2022D1B" id="Oval 1098" o:spid="_x0000_s1026" style="position:absolute;margin-left:191.75pt;margin-top:171.85pt;width:3.55pt;height:3.55pt;z-index:25161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2672" behindDoc="0" locked="0" layoutInCell="1" allowOverlap="1" wp14:anchorId="78AE2178" wp14:editId="76946FC3">
                <wp:simplePos x="0" y="0"/>
                <wp:positionH relativeFrom="column">
                  <wp:posOffset>3063875</wp:posOffset>
                </wp:positionH>
                <wp:positionV relativeFrom="paragraph">
                  <wp:posOffset>982345</wp:posOffset>
                </wp:positionV>
                <wp:extent cx="264795" cy="579120"/>
                <wp:effectExtent l="0" t="0" r="20955" b="30480"/>
                <wp:wrapNone/>
                <wp:docPr id="1097" name="Straight Connector 10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4795" cy="57912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870E05" id="Straight Connector 1097" o:spid="_x0000_s1026" style="position:absolute;flip:x;z-index:25161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1.25pt,77.35pt" to="262.1pt,12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3696" behindDoc="0" locked="0" layoutInCell="1" allowOverlap="1" wp14:anchorId="4B46F8B9" wp14:editId="37908380">
                <wp:simplePos x="0" y="0"/>
                <wp:positionH relativeFrom="column">
                  <wp:posOffset>2711450</wp:posOffset>
                </wp:positionH>
                <wp:positionV relativeFrom="paragraph">
                  <wp:posOffset>1600835</wp:posOffset>
                </wp:positionV>
                <wp:extent cx="282575" cy="567055"/>
                <wp:effectExtent l="0" t="0" r="22225" b="23495"/>
                <wp:wrapNone/>
                <wp:docPr id="1096" name="Straight Connector 10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2575" cy="56705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30AA8C" id="Straight Connector 1096" o:spid="_x0000_s1026" style="position:absolute;z-index:25161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5pt,126.05pt" to="235.75pt,17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4720" behindDoc="0" locked="0" layoutInCell="1" allowOverlap="1" wp14:anchorId="7CC09C0F" wp14:editId="3E11A27D">
                <wp:simplePos x="0" y="0"/>
                <wp:positionH relativeFrom="column">
                  <wp:posOffset>2801620</wp:posOffset>
                </wp:positionH>
                <wp:positionV relativeFrom="paragraph">
                  <wp:posOffset>403225</wp:posOffset>
                </wp:positionV>
                <wp:extent cx="45085" cy="45085"/>
                <wp:effectExtent l="0" t="0" r="12065" b="12065"/>
                <wp:wrapNone/>
                <wp:docPr id="1095" name="Oval 10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43F3476" id="Oval 1095" o:spid="_x0000_s1026" style="position:absolute;margin-left:220.6pt;margin-top:31.75pt;width:3.55pt;height:3.55pt;z-index:25161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5744" behindDoc="0" locked="0" layoutInCell="1" allowOverlap="1" wp14:anchorId="042FD6E6" wp14:editId="459358D8">
                <wp:simplePos x="0" y="0"/>
                <wp:positionH relativeFrom="column">
                  <wp:posOffset>2824480</wp:posOffset>
                </wp:positionH>
                <wp:positionV relativeFrom="paragraph">
                  <wp:posOffset>431800</wp:posOffset>
                </wp:positionV>
                <wp:extent cx="520065" cy="543560"/>
                <wp:effectExtent l="0" t="0" r="32385" b="27940"/>
                <wp:wrapNone/>
                <wp:docPr id="1094" name="Straight Connector 10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" cy="54356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A40F02" id="Straight Connector 1094" o:spid="_x0000_s1026" style="position:absolute;z-index:25161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2.4pt,34pt" to="263.35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6768" behindDoc="0" locked="0" layoutInCell="1" allowOverlap="1" wp14:anchorId="3A53FB50" wp14:editId="40C44297">
                <wp:simplePos x="0" y="0"/>
                <wp:positionH relativeFrom="column">
                  <wp:posOffset>3305810</wp:posOffset>
                </wp:positionH>
                <wp:positionV relativeFrom="paragraph">
                  <wp:posOffset>936625</wp:posOffset>
                </wp:positionV>
                <wp:extent cx="45085" cy="45085"/>
                <wp:effectExtent l="0" t="0" r="12065" b="12065"/>
                <wp:wrapNone/>
                <wp:docPr id="1093" name="Oval 10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AB940E3" id="Oval 1093" o:spid="_x0000_s1026" style="position:absolute;margin-left:260.3pt;margin-top:73.75pt;width:3.55pt;height:3.55pt;z-index:25161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7792" behindDoc="0" locked="0" layoutInCell="1" allowOverlap="1" wp14:anchorId="42DD0A06" wp14:editId="443B78D1">
                <wp:simplePos x="0" y="0"/>
                <wp:positionH relativeFrom="column">
                  <wp:posOffset>2265045</wp:posOffset>
                </wp:positionH>
                <wp:positionV relativeFrom="paragraph">
                  <wp:posOffset>936625</wp:posOffset>
                </wp:positionV>
                <wp:extent cx="45085" cy="45085"/>
                <wp:effectExtent l="0" t="0" r="12065" b="12065"/>
                <wp:wrapNone/>
                <wp:docPr id="1092" name="Oval 10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BA625C4" id="Oval 1092" o:spid="_x0000_s1026" style="position:absolute;margin-left:178.35pt;margin-top:73.75pt;width:3.55pt;height:3.55pt;z-index:25161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8816" behindDoc="0" locked="0" layoutInCell="1" allowOverlap="1" wp14:anchorId="34D6597A" wp14:editId="3896BB39">
                <wp:simplePos x="0" y="0"/>
                <wp:positionH relativeFrom="column">
                  <wp:posOffset>2684145</wp:posOffset>
                </wp:positionH>
                <wp:positionV relativeFrom="paragraph">
                  <wp:posOffset>1539240</wp:posOffset>
                </wp:positionV>
                <wp:extent cx="45085" cy="45085"/>
                <wp:effectExtent l="0" t="0" r="12065" b="12065"/>
                <wp:wrapNone/>
                <wp:docPr id="1091" name="Oval 10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C2B665C" id="Oval 1091" o:spid="_x0000_s1026" style="position:absolute;margin-left:211.35pt;margin-top:121.2pt;width:3.55pt;height:3.55pt;z-index:2516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9840" behindDoc="0" locked="0" layoutInCell="1" allowOverlap="1" wp14:anchorId="1E337A3C" wp14:editId="0999569F">
                <wp:simplePos x="0" y="0"/>
                <wp:positionH relativeFrom="column">
                  <wp:posOffset>1643380</wp:posOffset>
                </wp:positionH>
                <wp:positionV relativeFrom="paragraph">
                  <wp:posOffset>1539240</wp:posOffset>
                </wp:positionV>
                <wp:extent cx="45085" cy="45085"/>
                <wp:effectExtent l="0" t="0" r="12065" b="12065"/>
                <wp:wrapNone/>
                <wp:docPr id="1090" name="Oval 10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5740DB7" id="Oval 1090" o:spid="_x0000_s1026" style="position:absolute;margin-left:129.4pt;margin-top:121.2pt;width:3.55pt;height:3.55pt;z-index:25161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0864" behindDoc="0" locked="0" layoutInCell="1" allowOverlap="1" wp14:anchorId="37E50C44" wp14:editId="5A9CCE3A">
                <wp:simplePos x="0" y="0"/>
                <wp:positionH relativeFrom="column">
                  <wp:posOffset>4098290</wp:posOffset>
                </wp:positionH>
                <wp:positionV relativeFrom="paragraph">
                  <wp:posOffset>1562100</wp:posOffset>
                </wp:positionV>
                <wp:extent cx="45085" cy="45085"/>
                <wp:effectExtent l="0" t="0" r="12065" b="12065"/>
                <wp:wrapNone/>
                <wp:docPr id="1089" name="Oval 10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C3C708E" id="Oval 1089" o:spid="_x0000_s1026" style="position:absolute;margin-left:322.7pt;margin-top:123pt;width:3.55pt;height:3.55pt;z-index:25162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1888" behindDoc="0" locked="0" layoutInCell="1" allowOverlap="1" wp14:anchorId="69145695" wp14:editId="4CA07750">
                <wp:simplePos x="0" y="0"/>
                <wp:positionH relativeFrom="column">
                  <wp:posOffset>3521710</wp:posOffset>
                </wp:positionH>
                <wp:positionV relativeFrom="paragraph">
                  <wp:posOffset>1537335</wp:posOffset>
                </wp:positionV>
                <wp:extent cx="45085" cy="45085"/>
                <wp:effectExtent l="0" t="0" r="12065" b="12065"/>
                <wp:wrapNone/>
                <wp:docPr id="1088" name="Oval 10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5CDD671" id="Oval 1088" o:spid="_x0000_s1026" style="position:absolute;margin-left:277.3pt;margin-top:121.05pt;width:3.55pt;height:3.55pt;z-index:25162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 wp14:anchorId="4C4A6FB7" wp14:editId="430E15A6">
                <wp:simplePos x="0" y="0"/>
                <wp:positionH relativeFrom="column">
                  <wp:posOffset>3018155</wp:posOffset>
                </wp:positionH>
                <wp:positionV relativeFrom="paragraph">
                  <wp:posOffset>1539240</wp:posOffset>
                </wp:positionV>
                <wp:extent cx="45085" cy="45085"/>
                <wp:effectExtent l="0" t="0" r="12065" b="12065"/>
                <wp:wrapNone/>
                <wp:docPr id="1087" name="Oval 10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10CEF44" id="Oval 1087" o:spid="_x0000_s1026" style="position:absolute;margin-left:237.65pt;margin-top:121.2pt;width:3.55pt;height:3.55pt;z-index:25162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 wp14:anchorId="5EAC944C" wp14:editId="0E615620">
                <wp:simplePos x="0" y="0"/>
                <wp:positionH relativeFrom="column">
                  <wp:posOffset>2466975</wp:posOffset>
                </wp:positionH>
                <wp:positionV relativeFrom="paragraph">
                  <wp:posOffset>1614805</wp:posOffset>
                </wp:positionV>
                <wp:extent cx="215900" cy="577215"/>
                <wp:effectExtent l="0" t="0" r="31750" b="32385"/>
                <wp:wrapNone/>
                <wp:docPr id="1086" name="Straight Connector 10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5900" cy="57721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A702C8" id="Straight Connector 1086" o:spid="_x0000_s1026" style="position:absolute;flip:x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4.25pt,127.15pt" to="211.25pt,17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 wp14:anchorId="1DC21921" wp14:editId="4731D4C7">
                <wp:simplePos x="0" y="0"/>
                <wp:positionH relativeFrom="column">
                  <wp:posOffset>1689100</wp:posOffset>
                </wp:positionH>
                <wp:positionV relativeFrom="paragraph">
                  <wp:posOffset>960755</wp:posOffset>
                </wp:positionV>
                <wp:extent cx="608330" cy="600710"/>
                <wp:effectExtent l="0" t="0" r="20320" b="27940"/>
                <wp:wrapNone/>
                <wp:docPr id="1085" name="Straight Connector 10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08330" cy="60071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AC4356" id="Straight Connector 1085" o:spid="_x0000_s1026" style="position:absolute;flip:x;z-index:25162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3pt,75.65pt" to="180.9pt,12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5984" behindDoc="0" locked="0" layoutInCell="1" allowOverlap="1" wp14:anchorId="3A4AC195" wp14:editId="5DBCB740">
                <wp:simplePos x="0" y="0"/>
                <wp:positionH relativeFrom="column">
                  <wp:posOffset>2303780</wp:posOffset>
                </wp:positionH>
                <wp:positionV relativeFrom="paragraph">
                  <wp:posOffset>441960</wp:posOffset>
                </wp:positionV>
                <wp:extent cx="520065" cy="532765"/>
                <wp:effectExtent l="0" t="0" r="32385" b="19685"/>
                <wp:wrapNone/>
                <wp:docPr id="1084" name="Straight Connector 10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20065" cy="53276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0038CBB" id="Straight Connector 1084" o:spid="_x0000_s1026" style="position:absolute;flip:x;z-index:25162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1.4pt,34.8pt" to="222.35pt,7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7008" behindDoc="0" locked="0" layoutInCell="1" allowOverlap="1" wp14:anchorId="60F14C9D" wp14:editId="2BCEEDBD">
                <wp:simplePos x="0" y="0"/>
                <wp:positionH relativeFrom="column">
                  <wp:posOffset>2303780</wp:posOffset>
                </wp:positionH>
                <wp:positionV relativeFrom="paragraph">
                  <wp:posOffset>975360</wp:posOffset>
                </wp:positionV>
                <wp:extent cx="379730" cy="586105"/>
                <wp:effectExtent l="0" t="0" r="20320" b="23495"/>
                <wp:wrapNone/>
                <wp:docPr id="1083" name="Straight Connector 10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9730" cy="58610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8612BA" id="Straight Connector 1083" o:spid="_x0000_s1026" style="position:absolute;z-index:25162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1.4pt,76.8pt" to="211.3pt,12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 wp14:anchorId="24151AEC" wp14:editId="3C833D2F">
                <wp:simplePos x="0" y="0"/>
                <wp:positionH relativeFrom="column">
                  <wp:posOffset>3345180</wp:posOffset>
                </wp:positionH>
                <wp:positionV relativeFrom="paragraph">
                  <wp:posOffset>975360</wp:posOffset>
                </wp:positionV>
                <wp:extent cx="215900" cy="600710"/>
                <wp:effectExtent l="0" t="0" r="31750" b="27940"/>
                <wp:wrapNone/>
                <wp:docPr id="1082" name="Straight Connector 10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5900" cy="60071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6532E3" id="Straight Connector 1082" o:spid="_x0000_s1026" style="position:absolute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3.4pt,76.8pt" to="280.4pt,12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 wp14:anchorId="58B69B30" wp14:editId="11CEFF88">
                <wp:simplePos x="0" y="0"/>
                <wp:positionH relativeFrom="column">
                  <wp:posOffset>3345180</wp:posOffset>
                </wp:positionH>
                <wp:positionV relativeFrom="paragraph">
                  <wp:posOffset>975360</wp:posOffset>
                </wp:positionV>
                <wp:extent cx="759460" cy="624840"/>
                <wp:effectExtent l="0" t="0" r="21590" b="22860"/>
                <wp:wrapNone/>
                <wp:docPr id="1081" name="Straight Connector 10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9460" cy="6248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42524B" id="Straight Connector 1081" o:spid="_x0000_s1026" style="position:absolute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3.4pt,76.8pt" to="323.2pt,12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 wp14:anchorId="706C56E7" wp14:editId="4D2DB482">
                <wp:simplePos x="0" y="0"/>
                <wp:positionH relativeFrom="column">
                  <wp:posOffset>1348740</wp:posOffset>
                </wp:positionH>
                <wp:positionV relativeFrom="paragraph">
                  <wp:posOffset>1288415</wp:posOffset>
                </wp:positionV>
                <wp:extent cx="304800" cy="381000"/>
                <wp:effectExtent l="0" t="0" r="0" b="0"/>
                <wp:wrapNone/>
                <wp:docPr id="1075" name="Text Box 10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800" cy="37020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243F77A" w14:textId="77777777" w:rsidR="00E222C5" w:rsidRDefault="00E222C5" w:rsidP="003A050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C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6C56E7" id="Text Box 1075" o:spid="_x0000_s1069" type="#_x0000_t202" style="position:absolute;left:0;text-align:left;margin-left:106.2pt;margin-top:101.45pt;width:24pt;height:30pt;z-index:251630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" filled="f" stroked="f">
                <v:textbox style="mso-fit-shape-to-text:t">
                  <w:txbxContent>
                    <w:p w14:paraId="6243F77A" w14:textId="77777777" w:rsidR="00E222C5" w:rsidRDefault="00E222C5" w:rsidP="003A050F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074ECD4A" wp14:editId="6D72D097">
                <wp:simplePos x="0" y="0"/>
                <wp:positionH relativeFrom="column">
                  <wp:posOffset>2658110</wp:posOffset>
                </wp:positionH>
                <wp:positionV relativeFrom="paragraph">
                  <wp:posOffset>63500</wp:posOffset>
                </wp:positionV>
                <wp:extent cx="314960" cy="381000"/>
                <wp:effectExtent l="0" t="0" r="0" b="0"/>
                <wp:wrapNone/>
                <wp:docPr id="1070" name="Text Box 10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5595" cy="37020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479F5CF" w14:textId="77777777" w:rsidR="00E222C5" w:rsidRDefault="00E222C5" w:rsidP="003A050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A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4ECD4A" id="Text Box 1070" o:spid="_x0000_s1070" type="#_x0000_t202" style="position:absolute;left:0;text-align:left;margin-left:209.3pt;margin-top:5pt;width:24.8pt;height:30pt;z-index:251631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" filled="f" stroked="f">
                <v:textbox style="mso-fit-shape-to-text:t">
                  <w:txbxContent>
                    <w:p w14:paraId="6479F5CF" w14:textId="77777777" w:rsidR="00E222C5" w:rsidRDefault="00E222C5" w:rsidP="003A050F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 wp14:anchorId="75263C9D" wp14:editId="68B92A3D">
                <wp:simplePos x="0" y="0"/>
                <wp:positionH relativeFrom="column">
                  <wp:posOffset>1979930</wp:posOffset>
                </wp:positionH>
                <wp:positionV relativeFrom="paragraph">
                  <wp:posOffset>648335</wp:posOffset>
                </wp:positionV>
                <wp:extent cx="307340" cy="381000"/>
                <wp:effectExtent l="0" t="0" r="0" b="0"/>
                <wp:wrapNone/>
                <wp:docPr id="1068" name="Text Box 10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7340" cy="37020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35D7F505" w14:textId="77777777" w:rsidR="00E222C5" w:rsidRDefault="00E222C5" w:rsidP="003A050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B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263C9D" id="Text Box 1068" o:spid="_x0000_s1071" type="#_x0000_t202" style="position:absolute;left:0;text-align:left;margin-left:155.9pt;margin-top:51.05pt;width:24.2pt;height:30pt;z-index:251633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" filled="f" stroked="f">
                <v:textbox style="mso-fit-shape-to-text:t">
                  <w:txbxContent>
                    <w:p w14:paraId="35D7F505" w14:textId="77777777" w:rsidR="00E222C5" w:rsidRDefault="00E222C5" w:rsidP="003A050F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 wp14:anchorId="56F03DBB" wp14:editId="229649E4">
                <wp:simplePos x="0" y="0"/>
                <wp:positionH relativeFrom="column">
                  <wp:posOffset>2412365</wp:posOffset>
                </wp:positionH>
                <wp:positionV relativeFrom="paragraph">
                  <wp:posOffset>1440815</wp:posOffset>
                </wp:positionV>
                <wp:extent cx="323215" cy="381000"/>
                <wp:effectExtent l="0" t="0" r="0" b="0"/>
                <wp:wrapNone/>
                <wp:docPr id="1066" name="Text Box 10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7020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38DF8D18" w14:textId="77777777" w:rsidR="00E222C5" w:rsidRDefault="00E222C5" w:rsidP="003A050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D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F03DBB" id="Text Box 1066" o:spid="_x0000_s1072" type="#_x0000_t202" style="position:absolute;left:0;text-align:left;margin-left:189.95pt;margin-top:113.45pt;width:25.45pt;height:30pt;z-index:251634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" filled="f" stroked="f">
                <v:textbox style="mso-fit-shape-to-text:t">
                  <w:txbxContent>
                    <w:p w14:paraId="38DF8D18" w14:textId="77777777" w:rsidR="00E222C5" w:rsidRDefault="00E222C5" w:rsidP="003A050F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 wp14:anchorId="597D21F3" wp14:editId="7A9D8099">
                <wp:simplePos x="0" y="0"/>
                <wp:positionH relativeFrom="column">
                  <wp:posOffset>2772410</wp:posOffset>
                </wp:positionH>
                <wp:positionV relativeFrom="paragraph">
                  <wp:posOffset>1440815</wp:posOffset>
                </wp:positionV>
                <wp:extent cx="287655" cy="381000"/>
                <wp:effectExtent l="0" t="0" r="0" b="0"/>
                <wp:wrapNone/>
                <wp:docPr id="1065" name="Text Box 10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8290" cy="37020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7334A81C" w14:textId="77777777" w:rsidR="00E222C5" w:rsidRDefault="00E222C5" w:rsidP="003A050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F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7D21F3" id="Text Box 1065" o:spid="_x0000_s1073" type="#_x0000_t202" style="position:absolute;left:0;text-align:left;margin-left:218.3pt;margin-top:113.45pt;width:22.65pt;height:30pt;z-index:251635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" filled="f" stroked="f">
                <v:textbox style="mso-fit-shape-to-text:t">
                  <w:txbxContent>
                    <w:p w14:paraId="7334A81C" w14:textId="77777777" w:rsidR="00E222C5" w:rsidRDefault="00E222C5" w:rsidP="003A050F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 wp14:anchorId="308C3A26" wp14:editId="075B6672">
                <wp:simplePos x="0" y="0"/>
                <wp:positionH relativeFrom="column">
                  <wp:posOffset>3348355</wp:posOffset>
                </wp:positionH>
                <wp:positionV relativeFrom="paragraph">
                  <wp:posOffset>648335</wp:posOffset>
                </wp:positionV>
                <wp:extent cx="294640" cy="381000"/>
                <wp:effectExtent l="0" t="0" r="0" b="0"/>
                <wp:wrapNone/>
                <wp:docPr id="1064" name="Text Box 10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4640" cy="37020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46222492" w14:textId="77777777" w:rsidR="00E222C5" w:rsidRDefault="00E222C5" w:rsidP="003A050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E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8C3A26" id="Text Box 1064" o:spid="_x0000_s1074" type="#_x0000_t202" style="position:absolute;left:0;text-align:left;margin-left:263.65pt;margin-top:51.05pt;width:23.2pt;height:30pt;z-index:251636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" filled="f" stroked="f">
                <v:textbox style="mso-fit-shape-to-text:t">
                  <w:txbxContent>
                    <w:p w14:paraId="46222492" w14:textId="77777777" w:rsidR="00E222C5" w:rsidRDefault="00E222C5" w:rsidP="003A050F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 wp14:anchorId="0E9F999A" wp14:editId="5875D670">
                <wp:simplePos x="0" y="0"/>
                <wp:positionH relativeFrom="column">
                  <wp:posOffset>3521710</wp:posOffset>
                </wp:positionH>
                <wp:positionV relativeFrom="paragraph">
                  <wp:posOffset>1296670</wp:posOffset>
                </wp:positionV>
                <wp:extent cx="327025" cy="381000"/>
                <wp:effectExtent l="0" t="0" r="0" b="0"/>
                <wp:wrapNone/>
                <wp:docPr id="1063" name="Text Box 10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7660" cy="37020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26E1CC2F" w14:textId="77777777" w:rsidR="00E222C5" w:rsidRDefault="00E222C5" w:rsidP="003A050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G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9F999A" id="Text Box 1063" o:spid="_x0000_s1075" type="#_x0000_t202" style="position:absolute;left:0;text-align:left;margin-left:277.3pt;margin-top:102.1pt;width:25.75pt;height:30pt;z-index:251637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" filled="f" stroked="f">
                <v:textbox style="mso-fit-shape-to-text:t">
                  <w:txbxContent>
                    <w:p w14:paraId="26E1CC2F" w14:textId="77777777" w:rsidR="00E222C5" w:rsidRDefault="00E222C5" w:rsidP="003A050F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 wp14:anchorId="1BD45B99" wp14:editId="3BB07B47">
                <wp:simplePos x="0" y="0"/>
                <wp:positionH relativeFrom="column">
                  <wp:posOffset>4098290</wp:posOffset>
                </wp:positionH>
                <wp:positionV relativeFrom="paragraph">
                  <wp:posOffset>1296670</wp:posOffset>
                </wp:positionV>
                <wp:extent cx="255905" cy="381000"/>
                <wp:effectExtent l="0" t="0" r="0" b="0"/>
                <wp:wrapNone/>
                <wp:docPr id="1062" name="Text Box 10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5905" cy="37020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3F62E411" w14:textId="77777777" w:rsidR="00E222C5" w:rsidRDefault="00E222C5" w:rsidP="003A050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J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D45B99" id="Text Box 1062" o:spid="_x0000_s1076" type="#_x0000_t202" style="position:absolute;left:0;text-align:left;margin-left:322.7pt;margin-top:102.1pt;width:20.15pt;height:30pt;z-index:2516382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" filled="f" stroked="f">
                <v:textbox style="mso-fit-shape-to-text:t">
                  <w:txbxContent>
                    <w:p w14:paraId="3F62E411" w14:textId="77777777" w:rsidR="00E222C5" w:rsidRDefault="00E222C5" w:rsidP="003A050F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J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3CCACE54" wp14:editId="7C761E8B">
                <wp:simplePos x="0" y="0"/>
                <wp:positionH relativeFrom="column">
                  <wp:posOffset>2117725</wp:posOffset>
                </wp:positionH>
                <wp:positionV relativeFrom="paragraph">
                  <wp:posOffset>1923415</wp:posOffset>
                </wp:positionV>
                <wp:extent cx="325120" cy="381000"/>
                <wp:effectExtent l="0" t="0" r="0" b="0"/>
                <wp:wrapNone/>
                <wp:docPr id="1060" name="Text Box 10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5755" cy="37020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4FD43478" w14:textId="77777777" w:rsidR="00E222C5" w:rsidRDefault="00E222C5" w:rsidP="003A050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H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CACE54" id="Text Box 1060" o:spid="_x0000_s1077" type="#_x0000_t202" style="position:absolute;left:0;text-align:left;margin-left:166.75pt;margin-top:151.45pt;width:25.6pt;height:30pt;z-index:2516392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" filled="f" stroked="f">
                <v:textbox style="mso-fit-shape-to-text:t">
                  <w:txbxContent>
                    <w:p w14:paraId="4FD43478" w14:textId="77777777" w:rsidR="00E222C5" w:rsidRDefault="00E222C5" w:rsidP="003A050F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4B5A4CDF" wp14:editId="5A7EACD6">
                <wp:simplePos x="0" y="0"/>
                <wp:positionH relativeFrom="column">
                  <wp:posOffset>2956560</wp:posOffset>
                </wp:positionH>
                <wp:positionV relativeFrom="paragraph">
                  <wp:posOffset>1923415</wp:posOffset>
                </wp:positionV>
                <wp:extent cx="301625" cy="381000"/>
                <wp:effectExtent l="0" t="0" r="0" b="0"/>
                <wp:wrapNone/>
                <wp:docPr id="1059" name="Text Box 10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2260" cy="37020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1AEDC6B3" w14:textId="77777777" w:rsidR="00E222C5" w:rsidRDefault="00E222C5" w:rsidP="003A050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K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5A4CDF" id="Text Box 1059" o:spid="_x0000_s1078" type="#_x0000_t202" style="position:absolute;left:0;text-align:left;margin-left:232.8pt;margin-top:151.45pt;width:23.75pt;height:30pt;z-index:2516403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" filled="f" stroked="f">
                <v:textbox style="mso-fit-shape-to-text:t">
                  <w:txbxContent>
                    <w:p w14:paraId="1AEDC6B3" w14:textId="77777777" w:rsidR="00E222C5" w:rsidRDefault="00E222C5" w:rsidP="003A050F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</w:p>
    <w:p w14:paraId="67F106A8" w14:textId="77777777" w:rsidR="003A050F" w:rsidRDefault="003A050F" w:rsidP="003A050F">
      <w:pPr>
        <w:rPr>
          <w:rFonts w:cs="Times New Roman"/>
          <w:szCs w:val="24"/>
        </w:rPr>
      </w:pPr>
    </w:p>
    <w:p w14:paraId="249943A2" w14:textId="77777777" w:rsidR="003A050F" w:rsidRDefault="003A050F" w:rsidP="003A050F">
      <w:pPr>
        <w:rPr>
          <w:rFonts w:cs="Times New Roman"/>
          <w:szCs w:val="24"/>
        </w:rPr>
      </w:pPr>
    </w:p>
    <w:p w14:paraId="26C46735" w14:textId="77777777" w:rsidR="003A050F" w:rsidRDefault="003A050F" w:rsidP="003A050F">
      <w:pPr>
        <w:rPr>
          <w:rFonts w:cs="Times New Roman"/>
          <w:szCs w:val="24"/>
        </w:rPr>
      </w:pPr>
    </w:p>
    <w:p w14:paraId="57B82F6C" w14:textId="77777777" w:rsidR="003A050F" w:rsidRDefault="003A050F" w:rsidP="003A050F">
      <w:pPr>
        <w:rPr>
          <w:rFonts w:cs="Times New Roman"/>
          <w:szCs w:val="24"/>
        </w:rPr>
      </w:pPr>
    </w:p>
    <w:p w14:paraId="500033E6" w14:textId="77777777" w:rsidR="003A050F" w:rsidRDefault="003A050F" w:rsidP="003A050F">
      <w:pPr>
        <w:rPr>
          <w:rFonts w:cs="Times New Roman"/>
          <w:szCs w:val="24"/>
        </w:rPr>
      </w:pPr>
    </w:p>
    <w:p w14:paraId="32D3ED73" w14:textId="77777777" w:rsidR="003A050F" w:rsidRDefault="003A050F" w:rsidP="003A050F">
      <w:pPr>
        <w:rPr>
          <w:rFonts w:cs="Times New Roman"/>
          <w:szCs w:val="24"/>
        </w:rPr>
      </w:pPr>
    </w:p>
    <w:p w14:paraId="07492807" w14:textId="77777777" w:rsidR="003A050F" w:rsidRDefault="003A050F" w:rsidP="003A050F">
      <w:pPr>
        <w:rPr>
          <w:rFonts w:cs="Times New Roman"/>
          <w:szCs w:val="24"/>
        </w:rPr>
      </w:pPr>
    </w:p>
    <w:p w14:paraId="1C914074" w14:textId="77777777" w:rsidR="003A050F" w:rsidRDefault="003A050F" w:rsidP="003A050F">
      <w:pPr>
        <w:rPr>
          <w:rFonts w:cs="Times New Roman"/>
          <w:szCs w:val="24"/>
        </w:rPr>
      </w:pPr>
    </w:p>
    <w:p w14:paraId="0B62668E" w14:textId="77777777" w:rsidR="003A050F" w:rsidRDefault="003A050F" w:rsidP="003A050F">
      <w:pPr>
        <w:rPr>
          <w:rFonts w:cs="Times New Roman"/>
          <w:szCs w:val="24"/>
        </w:rPr>
      </w:pPr>
    </w:p>
    <w:p w14:paraId="1EAFFEF4" w14:textId="77777777" w:rsidR="00752393" w:rsidRDefault="00752393" w:rsidP="00132227">
      <w:pPr>
        <w:rPr>
          <w:rFonts w:cs="Times New Roman"/>
          <w:szCs w:val="24"/>
        </w:rPr>
      </w:pPr>
    </w:p>
    <w:p w14:paraId="60D48937" w14:textId="77777777" w:rsidR="00752393" w:rsidRDefault="00752393" w:rsidP="00132227">
      <w:pPr>
        <w:rPr>
          <w:rFonts w:cs="Times New Roman"/>
          <w:szCs w:val="24"/>
        </w:rPr>
      </w:pPr>
    </w:p>
    <w:p w14:paraId="54A0F41F" w14:textId="2861BCF0" w:rsidR="00752393" w:rsidRPr="0077581E" w:rsidRDefault="000A6C0B" w:rsidP="00132227">
      <w:pPr>
        <w:rPr>
          <w:rFonts w:cs="Times New Roman"/>
          <w:b/>
          <w:szCs w:val="24"/>
        </w:rPr>
      </w:pPr>
      <w:r w:rsidRPr="0077581E">
        <w:rPr>
          <w:rFonts w:cs="Times New Roman"/>
          <w:b/>
          <w:szCs w:val="24"/>
        </w:rPr>
        <w:t>A(</w:t>
      </w:r>
      <w:r w:rsidR="0077581E" w:rsidRPr="0077581E">
        <w:rPr>
          <w:rFonts w:cs="Times New Roman"/>
          <w:b/>
          <w:szCs w:val="24"/>
        </w:rPr>
        <w:t>B(CD(HK</w:t>
      </w:r>
      <w:proofErr w:type="gramStart"/>
      <w:r w:rsidR="0077581E" w:rsidRPr="0077581E">
        <w:rPr>
          <w:rFonts w:cs="Times New Roman"/>
          <w:b/>
          <w:szCs w:val="24"/>
        </w:rPr>
        <w:t>))E</w:t>
      </w:r>
      <w:proofErr w:type="gramEnd"/>
      <w:r w:rsidR="0077581E" w:rsidRPr="0077581E">
        <w:rPr>
          <w:rFonts w:cs="Times New Roman"/>
          <w:b/>
          <w:szCs w:val="24"/>
        </w:rPr>
        <w:t>(FGJ))</w:t>
      </w:r>
    </w:p>
    <w:p w14:paraId="3DC22DBE" w14:textId="77777777" w:rsidR="00943A83" w:rsidRDefault="00943A83" w:rsidP="00132227">
      <w:pPr>
        <w:rPr>
          <w:rFonts w:cs="Times New Roman"/>
          <w:szCs w:val="24"/>
        </w:rPr>
      </w:pPr>
    </w:p>
    <w:p w14:paraId="5D619BC0" w14:textId="77777777" w:rsidR="00CA1586" w:rsidRDefault="00CA1586" w:rsidP="00132227">
      <w:pPr>
        <w:rPr>
          <w:rFonts w:cs="Times New Roman"/>
          <w:szCs w:val="24"/>
        </w:rPr>
      </w:pPr>
    </w:p>
    <w:p w14:paraId="04A10AC4" w14:textId="77777777" w:rsidR="00CA1586" w:rsidRDefault="00CA1586" w:rsidP="00132227">
      <w:pPr>
        <w:rPr>
          <w:rFonts w:cs="Times New Roman"/>
          <w:szCs w:val="24"/>
        </w:rPr>
      </w:pPr>
    </w:p>
    <w:sectPr w:rsidR="00CA1586" w:rsidSect="006148F2">
      <w:footerReference w:type="default" r:id="rId44"/>
      <w:pgSz w:w="12240" w:h="15840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E9B7F4B" w14:textId="77777777" w:rsidR="002A4CA9" w:rsidRDefault="002A4CA9" w:rsidP="00A34CE2">
      <w:pPr>
        <w:spacing w:line="240" w:lineRule="auto"/>
      </w:pPr>
      <w:r>
        <w:separator/>
      </w:r>
    </w:p>
  </w:endnote>
  <w:endnote w:type="continuationSeparator" w:id="0">
    <w:p w14:paraId="0180915B" w14:textId="77777777" w:rsidR="002A4CA9" w:rsidRDefault="002A4CA9" w:rsidP="00A34CE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8059731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DBA8F48" w14:textId="77777777" w:rsidR="00E222C5" w:rsidRDefault="00E222C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69179785" w14:textId="77777777" w:rsidR="00E222C5" w:rsidRDefault="00E222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CFF3BD7" w14:textId="77777777" w:rsidR="002A4CA9" w:rsidRDefault="002A4CA9" w:rsidP="00A34CE2">
      <w:pPr>
        <w:spacing w:line="240" w:lineRule="auto"/>
      </w:pPr>
      <w:r>
        <w:separator/>
      </w:r>
    </w:p>
  </w:footnote>
  <w:footnote w:type="continuationSeparator" w:id="0">
    <w:p w14:paraId="02192074" w14:textId="77777777" w:rsidR="002A4CA9" w:rsidRDefault="002A4CA9" w:rsidP="00A34CE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CDE53C8"/>
    <w:multiLevelType w:val="hybridMultilevel"/>
    <w:tmpl w:val="A8960A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35E3627"/>
    <w:multiLevelType w:val="hybridMultilevel"/>
    <w:tmpl w:val="524C9660"/>
    <w:lvl w:ilvl="0" w:tplc="C4C079F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3C00CC"/>
    <w:multiLevelType w:val="hybridMultilevel"/>
    <w:tmpl w:val="83C490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5054966"/>
    <w:multiLevelType w:val="hybridMultilevel"/>
    <w:tmpl w:val="47001A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D7510"/>
    <w:rsid w:val="00037849"/>
    <w:rsid w:val="0008334D"/>
    <w:rsid w:val="000836BC"/>
    <w:rsid w:val="00083C33"/>
    <w:rsid w:val="000A6C0B"/>
    <w:rsid w:val="000D1F45"/>
    <w:rsid w:val="000E1A6C"/>
    <w:rsid w:val="00132227"/>
    <w:rsid w:val="00137D42"/>
    <w:rsid w:val="0015566E"/>
    <w:rsid w:val="00185C96"/>
    <w:rsid w:val="001E6C4C"/>
    <w:rsid w:val="00213021"/>
    <w:rsid w:val="00224704"/>
    <w:rsid w:val="00226E1A"/>
    <w:rsid w:val="00250EEE"/>
    <w:rsid w:val="00252558"/>
    <w:rsid w:val="002549AE"/>
    <w:rsid w:val="00272877"/>
    <w:rsid w:val="002A153D"/>
    <w:rsid w:val="002A4CA9"/>
    <w:rsid w:val="002C3941"/>
    <w:rsid w:val="002C43D5"/>
    <w:rsid w:val="002E5673"/>
    <w:rsid w:val="002F0A97"/>
    <w:rsid w:val="002F7B99"/>
    <w:rsid w:val="0032604E"/>
    <w:rsid w:val="003264F7"/>
    <w:rsid w:val="00335794"/>
    <w:rsid w:val="00384B78"/>
    <w:rsid w:val="003A050F"/>
    <w:rsid w:val="003D01FF"/>
    <w:rsid w:val="003F611A"/>
    <w:rsid w:val="00404081"/>
    <w:rsid w:val="0041010D"/>
    <w:rsid w:val="00410A6F"/>
    <w:rsid w:val="00412D5C"/>
    <w:rsid w:val="00420FB1"/>
    <w:rsid w:val="00436466"/>
    <w:rsid w:val="0044011C"/>
    <w:rsid w:val="0049586C"/>
    <w:rsid w:val="004971E2"/>
    <w:rsid w:val="004C6B72"/>
    <w:rsid w:val="004F5CD0"/>
    <w:rsid w:val="005002AC"/>
    <w:rsid w:val="0051036F"/>
    <w:rsid w:val="00547B77"/>
    <w:rsid w:val="00552082"/>
    <w:rsid w:val="00555AC4"/>
    <w:rsid w:val="005744AD"/>
    <w:rsid w:val="00587C13"/>
    <w:rsid w:val="005906B4"/>
    <w:rsid w:val="005B57C7"/>
    <w:rsid w:val="005B70D1"/>
    <w:rsid w:val="006148F2"/>
    <w:rsid w:val="00627ADF"/>
    <w:rsid w:val="0065106A"/>
    <w:rsid w:val="00660930"/>
    <w:rsid w:val="00662033"/>
    <w:rsid w:val="006654AC"/>
    <w:rsid w:val="00697DAC"/>
    <w:rsid w:val="006D6A03"/>
    <w:rsid w:val="006E2A83"/>
    <w:rsid w:val="006E6CAF"/>
    <w:rsid w:val="006F6062"/>
    <w:rsid w:val="006F6B2F"/>
    <w:rsid w:val="006F74F3"/>
    <w:rsid w:val="006F75B4"/>
    <w:rsid w:val="0074216D"/>
    <w:rsid w:val="00752393"/>
    <w:rsid w:val="00757E5E"/>
    <w:rsid w:val="00762EDD"/>
    <w:rsid w:val="0077581E"/>
    <w:rsid w:val="00792B6E"/>
    <w:rsid w:val="00795F22"/>
    <w:rsid w:val="007A2CD4"/>
    <w:rsid w:val="007B25CB"/>
    <w:rsid w:val="007B2FE0"/>
    <w:rsid w:val="0080647F"/>
    <w:rsid w:val="00821D17"/>
    <w:rsid w:val="00832755"/>
    <w:rsid w:val="00842BE6"/>
    <w:rsid w:val="008650FA"/>
    <w:rsid w:val="00872202"/>
    <w:rsid w:val="0089291B"/>
    <w:rsid w:val="008965E3"/>
    <w:rsid w:val="008C115B"/>
    <w:rsid w:val="008E7B84"/>
    <w:rsid w:val="008F0442"/>
    <w:rsid w:val="009208D1"/>
    <w:rsid w:val="00942BE2"/>
    <w:rsid w:val="0094333D"/>
    <w:rsid w:val="00943A83"/>
    <w:rsid w:val="00943FF9"/>
    <w:rsid w:val="0095107B"/>
    <w:rsid w:val="00967E8F"/>
    <w:rsid w:val="009731DE"/>
    <w:rsid w:val="00975068"/>
    <w:rsid w:val="009960F5"/>
    <w:rsid w:val="009A5528"/>
    <w:rsid w:val="009C43E1"/>
    <w:rsid w:val="009D7BD9"/>
    <w:rsid w:val="009F1D45"/>
    <w:rsid w:val="009F7655"/>
    <w:rsid w:val="009F7935"/>
    <w:rsid w:val="00A34CE2"/>
    <w:rsid w:val="00A37217"/>
    <w:rsid w:val="00A4691F"/>
    <w:rsid w:val="00A55A54"/>
    <w:rsid w:val="00A60CA9"/>
    <w:rsid w:val="00A65846"/>
    <w:rsid w:val="00A665E1"/>
    <w:rsid w:val="00A85009"/>
    <w:rsid w:val="00AD0697"/>
    <w:rsid w:val="00AD0E0E"/>
    <w:rsid w:val="00B01D9E"/>
    <w:rsid w:val="00B01DE1"/>
    <w:rsid w:val="00B15B8E"/>
    <w:rsid w:val="00B862C8"/>
    <w:rsid w:val="00BD3A77"/>
    <w:rsid w:val="00BD625A"/>
    <w:rsid w:val="00C16A13"/>
    <w:rsid w:val="00C17F61"/>
    <w:rsid w:val="00C427AE"/>
    <w:rsid w:val="00C54E29"/>
    <w:rsid w:val="00C56444"/>
    <w:rsid w:val="00C83CBA"/>
    <w:rsid w:val="00CA1586"/>
    <w:rsid w:val="00CB1CBE"/>
    <w:rsid w:val="00D90AA2"/>
    <w:rsid w:val="00DA2297"/>
    <w:rsid w:val="00DF11BC"/>
    <w:rsid w:val="00E07E45"/>
    <w:rsid w:val="00E222C5"/>
    <w:rsid w:val="00E41C9C"/>
    <w:rsid w:val="00EA3399"/>
    <w:rsid w:val="00EF1F29"/>
    <w:rsid w:val="00EF3DB1"/>
    <w:rsid w:val="00F33DE5"/>
    <w:rsid w:val="00F52232"/>
    <w:rsid w:val="00F721EB"/>
    <w:rsid w:val="00F76FEE"/>
    <w:rsid w:val="00F91F5E"/>
    <w:rsid w:val="00F932E6"/>
    <w:rsid w:val="00FD75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8C6985"/>
  <w15:docId w15:val="{A59BC055-052E-46B2-B409-1FE417749D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466"/>
    <w:pPr>
      <w:spacing w:after="0"/>
      <w:jc w:val="both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autoRedefine/>
    <w:unhideWhenUsed/>
    <w:qFormat/>
    <w:rsid w:val="00C16A13"/>
    <w:pPr>
      <w:suppressAutoHyphens/>
      <w:spacing w:line="240" w:lineRule="auto"/>
    </w:pPr>
    <w:rPr>
      <w:rFonts w:eastAsia="Times New Roman" w:cs="Times New Roman"/>
      <w:bCs/>
      <w:szCs w:val="20"/>
      <w:lang w:val="it-IT" w:eastAsia="ar-SA"/>
    </w:rPr>
  </w:style>
  <w:style w:type="paragraph" w:styleId="ListParagraph">
    <w:name w:val="List Paragraph"/>
    <w:basedOn w:val="Normal"/>
    <w:uiPriority w:val="34"/>
    <w:qFormat/>
    <w:rsid w:val="00FD7510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752393"/>
    <w:pPr>
      <w:spacing w:before="100" w:beforeAutospacing="1" w:after="100" w:afterAutospacing="1" w:line="240" w:lineRule="auto"/>
      <w:jc w:val="left"/>
    </w:pPr>
    <w:rPr>
      <w:rFonts w:eastAsiaTheme="minorEastAsia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A34CE2"/>
    <w:pPr>
      <w:tabs>
        <w:tab w:val="center" w:pos="4844"/>
        <w:tab w:val="right" w:pos="9689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4CE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4CE2"/>
    <w:pPr>
      <w:tabs>
        <w:tab w:val="center" w:pos="4844"/>
        <w:tab w:val="right" w:pos="9689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4CE2"/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41010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156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47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14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52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192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04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18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72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22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41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43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56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45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20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15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31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2.png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image" Target="media/image1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oleObject" Target="embeddings/oleObject17.bin"/><Relationship Id="rId37" Type="http://schemas.openxmlformats.org/officeDocument/2006/relationships/image" Target="media/image11.wmf"/><Relationship Id="rId40" Type="http://schemas.openxmlformats.org/officeDocument/2006/relationships/image" Target="media/image13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8.wmf"/><Relationship Id="rId36" Type="http://schemas.openxmlformats.org/officeDocument/2006/relationships/oleObject" Target="embeddings/oleObject19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6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0.wmf"/><Relationship Id="rId43" Type="http://schemas.openxmlformats.org/officeDocument/2006/relationships/oleObject" Target="embeddings/oleObject22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image" Target="media/image9.wmf"/><Relationship Id="rId38" Type="http://schemas.openxmlformats.org/officeDocument/2006/relationships/oleObject" Target="embeddings/oleObject20.bin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3E2499-9469-4C8E-B921-5B0D0FF025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8</Pages>
  <Words>767</Words>
  <Characters>437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rivate</Company>
  <LinksUpToDate>false</LinksUpToDate>
  <CharactersWithSpaces>5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eniaIgor</dc:creator>
  <cp:lastModifiedBy>Ari Zaravelis</cp:lastModifiedBy>
  <cp:revision>6</cp:revision>
  <dcterms:created xsi:type="dcterms:W3CDTF">2019-05-10T20:18:00Z</dcterms:created>
  <dcterms:modified xsi:type="dcterms:W3CDTF">2019-05-10T2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